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f0"/>
        <w:tblW w:w="96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3"/>
        <w:gridCol w:w="1986"/>
        <w:gridCol w:w="3970"/>
        <w:gridCol w:w="141"/>
      </w:tblGrid>
      <w:tr w:rsidR="008C5E5B" w:rsidRPr="003F59B9" w14:paraId="68DA63FF" w14:textId="77777777" w:rsidTr="003078B7">
        <w:trPr>
          <w:cantSplit/>
          <w:trHeight w:val="3250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125BDA82" w14:textId="77777777" w:rsidR="008C5E5B" w:rsidRPr="0084192F" w:rsidRDefault="008C5E5B" w:rsidP="003078B7">
            <w:pPr>
              <w:pStyle w:val="af1"/>
              <w:jc w:val="left"/>
            </w:pPr>
            <w:bookmarkStart w:id="0" w:name="_Hlk122365521"/>
            <w:bookmarkEnd w:id="0"/>
          </w:p>
        </w:tc>
      </w:tr>
      <w:tr w:rsidR="008C5E5B" w:rsidRPr="003F59B9" w14:paraId="3377880A" w14:textId="77777777" w:rsidTr="003078B7">
        <w:trPr>
          <w:trHeight w:val="1288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bottom"/>
          </w:tcPr>
          <w:p w14:paraId="1D3B2560" w14:textId="77777777" w:rsidR="008C5E5B" w:rsidRPr="00F37C9D" w:rsidRDefault="008C5E5B" w:rsidP="003078B7">
            <w:pPr>
              <w:pStyle w:val="2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01159165" w14:textId="77777777" w:rsidR="008C5E5B" w:rsidRPr="003F59B9" w:rsidRDefault="008C5E5B" w:rsidP="003078B7">
            <w:pPr>
              <w:pStyle w:val="11"/>
              <w:spacing w:line="259" w:lineRule="auto"/>
              <w:rPr>
                <w:sz w:val="28"/>
                <w:shd w:val="clear" w:color="auto" w:fill="FFFFFF"/>
              </w:rPr>
            </w:pP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8C5E5B" w:rsidRPr="003F59B9" w14:paraId="2E773708" w14:textId="77777777" w:rsidTr="003078B7">
        <w:trPr>
          <w:trHeight w:val="2818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0BAAB1E4" w14:textId="77777777" w:rsidR="008C5E5B" w:rsidRPr="003F59B9" w:rsidRDefault="008C5E5B" w:rsidP="003078B7"/>
        </w:tc>
      </w:tr>
      <w:tr w:rsidR="008C5E5B" w:rsidRPr="003F59B9" w14:paraId="0B9BDF02" w14:textId="77777777" w:rsidTr="003078B7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2E86FCC5" w14:textId="77777777" w:rsidR="008C5E5B" w:rsidRPr="003F59B9" w:rsidRDefault="008C5E5B" w:rsidP="003078B7">
            <w:pPr>
              <w:pStyle w:val="3"/>
              <w:spacing w:line="259" w:lineRule="auto"/>
              <w:jc w:val="center"/>
              <w:outlineLvl w:val="2"/>
            </w:pPr>
            <w:r w:rsidRPr="00400655">
              <w:rPr>
                <w:rFonts w:eastAsia="Calibri"/>
                <w:color w:val="auto"/>
                <w:sz w:val="28"/>
              </w:rPr>
              <w:t>Кафедра теоретической и прикладной информатики</w:t>
            </w:r>
          </w:p>
        </w:tc>
      </w:tr>
      <w:tr w:rsidR="008C5E5B" w:rsidRPr="003F59B9" w14:paraId="701EB49F" w14:textId="77777777" w:rsidTr="003078B7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75C70BDB" w14:textId="5314E5EF" w:rsidR="008C5E5B" w:rsidRPr="003F59B9" w:rsidRDefault="00E65B44" w:rsidP="003078B7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>
              <w:rPr>
                <w:color w:val="auto"/>
                <w:sz w:val="28"/>
              </w:rPr>
              <w:t xml:space="preserve">По дисциплине </w:t>
            </w:r>
            <w:proofErr w:type="spellStart"/>
            <w:r>
              <w:rPr>
                <w:color w:val="auto"/>
                <w:sz w:val="28"/>
              </w:rPr>
              <w:t>СППМиНПО</w:t>
            </w:r>
            <w:proofErr w:type="spellEnd"/>
          </w:p>
        </w:tc>
      </w:tr>
      <w:tr w:rsidR="008C5E5B" w:rsidRPr="003F59B9" w14:paraId="6E5C8B0B" w14:textId="77777777" w:rsidTr="003078B7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65043B1C" w14:textId="01E08D35" w:rsidR="008C5E5B" w:rsidRPr="005503F3" w:rsidRDefault="005503F3" w:rsidP="003078B7">
            <w:pPr>
              <w:pStyle w:val="3"/>
              <w:jc w:val="center"/>
              <w:outlineLvl w:val="2"/>
              <w:rPr>
                <w:lang w:val="en-US"/>
              </w:rPr>
            </w:pPr>
            <w:r>
              <w:rPr>
                <w:color w:val="000000" w:themeColor="text1"/>
                <w:sz w:val="28"/>
              </w:rPr>
              <w:t xml:space="preserve">Практическое задание </w:t>
            </w:r>
            <w:r w:rsidR="001835D2">
              <w:rPr>
                <w:color w:val="000000" w:themeColor="text1"/>
                <w:sz w:val="28"/>
              </w:rPr>
              <w:t>№1</w:t>
            </w:r>
          </w:p>
        </w:tc>
      </w:tr>
      <w:tr w:rsidR="008C5E5B" w:rsidRPr="003F59B9" w14:paraId="485BDDD5" w14:textId="77777777" w:rsidTr="003078B7">
        <w:trPr>
          <w:trHeight w:hRule="exact" w:val="505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0A6E4359" w14:textId="2EA6FD2C" w:rsidR="008C5E5B" w:rsidRPr="00B53DBA" w:rsidRDefault="008C5E5B" w:rsidP="003078B7">
            <w:pPr>
              <w:pStyle w:val="3"/>
              <w:jc w:val="center"/>
              <w:outlineLvl w:val="2"/>
              <w:rPr>
                <w:color w:val="auto"/>
              </w:rPr>
            </w:pPr>
            <w:r w:rsidRPr="00B53DBA">
              <w:rPr>
                <w:color w:val="auto"/>
              </w:rPr>
              <w:t>«</w:t>
            </w:r>
            <w:sdt>
              <w:sdtPr>
                <w:rPr>
                  <w:rFonts w:asciiTheme="minorHAnsi" w:hAnsiTheme="minorHAnsi" w:cstheme="minorHAnsi"/>
                  <w:color w:val="000000"/>
                  <w:shd w:val="clear" w:color="auto" w:fill="FFFFFF"/>
                </w:rPr>
                <w:id w:val="-332765365"/>
                <w:placeholder>
                  <w:docPart w:val="608EC902EA304F93A91858AE2AD7111A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 w:rsidR="00B53DBA" w:rsidRPr="00B53DBA">
                  <w:rPr>
                    <w:rFonts w:asciiTheme="minorHAnsi" w:hAnsiTheme="minorHAnsi" w:cstheme="minorHAnsi"/>
                    <w:color w:val="000000"/>
                    <w:shd w:val="clear" w:color="auto" w:fill="FFFFFF"/>
                  </w:rPr>
                  <w:t>Устойчивые методы оценивания параметров статистических моделей</w:t>
                </w:r>
              </w:sdtContent>
            </w:sdt>
            <w:r w:rsidRPr="00B53DBA">
              <w:rPr>
                <w:color w:val="auto"/>
              </w:rPr>
              <w:t>»</w:t>
            </w:r>
          </w:p>
          <w:p w14:paraId="6F4F1815" w14:textId="6BC89E50" w:rsidR="00B53DBA" w:rsidRPr="00B53DBA" w:rsidRDefault="00B53DBA" w:rsidP="00B53DBA">
            <w:pPr>
              <w:rPr>
                <w:sz w:val="24"/>
                <w:szCs w:val="24"/>
              </w:rPr>
            </w:pPr>
          </w:p>
        </w:tc>
      </w:tr>
      <w:tr w:rsidR="008C5E5B" w:rsidRPr="003F59B9" w14:paraId="23A9D9FC" w14:textId="77777777" w:rsidTr="003078B7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075A0621" w14:textId="5544C65E" w:rsidR="008C5E5B" w:rsidRPr="003B4698" w:rsidRDefault="008C5E5B" w:rsidP="003078B7">
            <w:pPr>
              <w:pStyle w:val="3"/>
              <w:jc w:val="center"/>
              <w:outlineLvl w:val="2"/>
              <w:rPr>
                <w:b/>
              </w:rPr>
            </w:pPr>
          </w:p>
        </w:tc>
      </w:tr>
      <w:tr w:rsidR="008C5E5B" w:rsidRPr="003F59B9" w14:paraId="2582DB09" w14:textId="77777777" w:rsidTr="003078B7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 w:val="restart"/>
            <w:tcMar>
              <w:left w:w="0" w:type="dxa"/>
              <w:right w:w="0" w:type="dxa"/>
            </w:tcMar>
            <w:vAlign w:val="center"/>
          </w:tcPr>
          <w:p w14:paraId="461C62A7" w14:textId="77777777" w:rsidR="008C5E5B" w:rsidRDefault="008C5E5B" w:rsidP="003078B7">
            <w:pPr>
              <w:ind w:right="1786"/>
              <w:jc w:val="right"/>
              <w:rPr>
                <w:rFonts w:ascii="Geometria" w:hAnsi="Geometria"/>
                <w:noProof/>
                <w:lang w:eastAsia="ru-RU"/>
              </w:rPr>
            </w:pPr>
          </w:p>
          <w:p w14:paraId="4A016CCB" w14:textId="0617A03D" w:rsidR="008C5E5B" w:rsidRPr="003F59B9" w:rsidRDefault="008C5E5B" w:rsidP="003078B7">
            <w:pPr>
              <w:ind w:right="1786"/>
              <w:jc w:val="right"/>
              <w:rPr>
                <w:sz w:val="28"/>
                <w:szCs w:val="28"/>
              </w:rPr>
            </w:pPr>
            <w:r>
              <w:rPr>
                <w:rFonts w:ascii="Geometria" w:hAnsi="Geometria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7F7D2C2" wp14:editId="1F14FEE0">
                  <wp:simplePos x="0" y="0"/>
                  <wp:positionH relativeFrom="page">
                    <wp:posOffset>-1000125</wp:posOffset>
                  </wp:positionH>
                  <wp:positionV relativeFrom="page">
                    <wp:posOffset>-6878320</wp:posOffset>
                  </wp:positionV>
                  <wp:extent cx="7559675" cy="10689590"/>
                  <wp:effectExtent l="0" t="0" r="0" b="0"/>
                  <wp:wrapNone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Изображение-01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59675" cy="10689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33B79691" w14:textId="77777777" w:rsidR="008C5E5B" w:rsidRPr="00B30F2F" w:rsidRDefault="008C5E5B" w:rsidP="003078B7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14:paraId="251804F4" w14:textId="4C1B952D" w:rsidR="008C5E5B" w:rsidRPr="00B30F2F" w:rsidRDefault="008C5E5B" w:rsidP="003078B7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inorHAnsi"/>
                <w:caps/>
                <w:sz w:val="24"/>
                <w:szCs w:val="24"/>
              </w:rPr>
              <w:t>ПМ</w:t>
            </w:r>
            <w:r>
              <w:rPr>
                <w:rFonts w:cstheme="minorHAnsi"/>
                <w:caps/>
                <w:sz w:val="24"/>
                <w:szCs w:val="24"/>
              </w:rPr>
              <w:t>м</w:t>
            </w:r>
            <w:r w:rsidRPr="00B30F2F">
              <w:rPr>
                <w:rFonts w:cstheme="minorHAnsi"/>
                <w:caps/>
                <w:sz w:val="24"/>
                <w:szCs w:val="24"/>
              </w:rPr>
              <w:t>-</w:t>
            </w:r>
            <w:r w:rsidR="00183A0D">
              <w:rPr>
                <w:rFonts w:cstheme="minorHAnsi"/>
                <w:caps/>
                <w:sz w:val="24"/>
                <w:szCs w:val="24"/>
              </w:rPr>
              <w:t>2</w:t>
            </w:r>
            <w:r w:rsidRPr="00B30F2F">
              <w:rPr>
                <w:rFonts w:cstheme="minorHAnsi"/>
                <w:caps/>
                <w:sz w:val="24"/>
                <w:szCs w:val="24"/>
              </w:rPr>
              <w:t>1</w:t>
            </w:r>
          </w:p>
        </w:tc>
      </w:tr>
      <w:tr w:rsidR="008C5E5B" w:rsidRPr="003F59B9" w14:paraId="4BA8BB4B" w14:textId="77777777" w:rsidTr="003078B7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2819AC4E" w14:textId="77777777" w:rsidR="008C5E5B" w:rsidRPr="003F59B9" w:rsidRDefault="008C5E5B" w:rsidP="003078B7">
            <w:pPr>
              <w:ind w:right="1877"/>
              <w:jc w:val="right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7BF40379" w14:textId="51AC4B4A" w:rsidR="008C5E5B" w:rsidRPr="008964FE" w:rsidRDefault="00EB71D3" w:rsidP="003078B7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 2а</w:t>
            </w: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14:paraId="5B3642AD" w14:textId="2C01A40D" w:rsidR="00183A0D" w:rsidRPr="00FA173E" w:rsidRDefault="00183A0D" w:rsidP="003078B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оточ</w:t>
            </w:r>
            <w:r w:rsidR="008C5E5B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Е</w:t>
            </w:r>
            <w:r w:rsidR="008C5E5B">
              <w:rPr>
                <w:rFonts w:cstheme="minorHAnsi"/>
                <w:caps/>
                <w:sz w:val="24"/>
                <w:szCs w:val="24"/>
              </w:rPr>
              <w:t xml:space="preserve">. </w:t>
            </w:r>
            <w:r>
              <w:rPr>
                <w:rFonts w:cstheme="minorHAnsi"/>
                <w:caps/>
                <w:sz w:val="24"/>
                <w:szCs w:val="24"/>
              </w:rPr>
              <w:t>Ю</w:t>
            </w:r>
            <w:r w:rsidR="008C5E5B">
              <w:rPr>
                <w:rFonts w:cstheme="minorHAnsi"/>
                <w:caps/>
                <w:sz w:val="24"/>
                <w:szCs w:val="24"/>
              </w:rPr>
              <w:t>.</w:t>
            </w:r>
            <w:r w:rsidR="001468A7">
              <w:rPr>
                <w:rFonts w:cstheme="minorHAnsi"/>
                <w:caps/>
                <w:sz w:val="24"/>
                <w:szCs w:val="24"/>
              </w:rPr>
              <w:t>,</w:t>
            </w:r>
            <w:r>
              <w:rPr>
                <w:rFonts w:cstheme="minorHAnsi"/>
                <w:caps/>
                <w:sz w:val="24"/>
                <w:szCs w:val="24"/>
              </w:rPr>
              <w:t xml:space="preserve"> Славич А.Н.</w:t>
            </w:r>
          </w:p>
        </w:tc>
      </w:tr>
      <w:tr w:rsidR="008C5E5B" w:rsidRPr="003F59B9" w14:paraId="5B63DBD2" w14:textId="77777777" w:rsidTr="003078B7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2325FAEC" w14:textId="77777777" w:rsidR="008C5E5B" w:rsidRPr="003F59B9" w:rsidRDefault="008C5E5B" w:rsidP="003078B7">
            <w:pPr>
              <w:ind w:right="1877"/>
              <w:jc w:val="center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0317FEF0" w14:textId="68AAA257" w:rsidR="008C5E5B" w:rsidRPr="004F30C8" w:rsidRDefault="008C5E5B" w:rsidP="00A3339C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14:paraId="4A9BF070" w14:textId="77777777" w:rsidR="008C5E5B" w:rsidRPr="00B30F2F" w:rsidRDefault="008C5E5B" w:rsidP="003078B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 </w:t>
            </w:r>
          </w:p>
        </w:tc>
      </w:tr>
      <w:tr w:rsidR="008C5E5B" w:rsidRPr="003F59B9" w14:paraId="4D53FFFE" w14:textId="77777777" w:rsidTr="003078B7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20F4DDAF" w14:textId="77777777" w:rsidR="008C5E5B" w:rsidRPr="003F59B9" w:rsidRDefault="008C5E5B" w:rsidP="003078B7">
            <w:pPr>
              <w:ind w:left="-103" w:right="1877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6CE9469B" w14:textId="77777777" w:rsidR="008C5E5B" w:rsidRPr="00B30F2F" w:rsidRDefault="008C5E5B" w:rsidP="003078B7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14:paraId="4C46A5D0" w14:textId="77777777" w:rsidR="008C5E5B" w:rsidRPr="00B30F2F" w:rsidRDefault="008C5E5B" w:rsidP="003078B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 </w:t>
            </w:r>
          </w:p>
        </w:tc>
      </w:tr>
      <w:tr w:rsidR="008C5E5B" w:rsidRPr="003F59B9" w14:paraId="02CF9906" w14:textId="77777777" w:rsidTr="003078B7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2A908E8A" w14:textId="77777777" w:rsidR="008C5E5B" w:rsidRPr="003F59B9" w:rsidRDefault="008C5E5B" w:rsidP="003078B7">
            <w:pPr>
              <w:jc w:val="center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06B900C1" w14:textId="77777777" w:rsidR="008C5E5B" w:rsidRPr="00B30F2F" w:rsidRDefault="008C5E5B" w:rsidP="003078B7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14:paraId="025E9D92" w14:textId="77777777" w:rsidR="008C5E5B" w:rsidRPr="00B30F2F" w:rsidRDefault="008C5E5B" w:rsidP="003078B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8C5E5B" w:rsidRPr="003F59B9" w14:paraId="709354E7" w14:textId="77777777" w:rsidTr="003078B7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712E2A62" w14:textId="77777777" w:rsidR="008C5E5B" w:rsidRPr="003F59B9" w:rsidRDefault="008C5E5B" w:rsidP="003078B7">
            <w:pPr>
              <w:jc w:val="center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131CF313" w14:textId="77777777" w:rsidR="008C5E5B" w:rsidRPr="00B30F2F" w:rsidRDefault="008C5E5B" w:rsidP="003078B7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Преподаватель</w:t>
            </w: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14:paraId="58A5ED74" w14:textId="415C65BC" w:rsidR="008C5E5B" w:rsidRPr="00B30F2F" w:rsidRDefault="007A1DFB" w:rsidP="003078B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исицин</w:t>
            </w:r>
            <w:r w:rsidR="008C5E5B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Д</w:t>
            </w:r>
            <w:r w:rsidR="008C5E5B">
              <w:rPr>
                <w:rFonts w:cstheme="minorHAnsi"/>
                <w:caps/>
                <w:sz w:val="24"/>
                <w:szCs w:val="24"/>
              </w:rPr>
              <w:t xml:space="preserve">. </w:t>
            </w:r>
            <w:r>
              <w:rPr>
                <w:rFonts w:cstheme="minorHAnsi"/>
                <w:caps/>
                <w:sz w:val="24"/>
                <w:szCs w:val="24"/>
              </w:rPr>
              <w:t>В</w:t>
            </w:r>
            <w:r w:rsidR="008C5E5B">
              <w:rPr>
                <w:rFonts w:cstheme="minorHAnsi"/>
                <w:caps/>
                <w:sz w:val="24"/>
                <w:szCs w:val="24"/>
              </w:rPr>
              <w:t>.</w:t>
            </w:r>
          </w:p>
        </w:tc>
      </w:tr>
      <w:tr w:rsidR="008C5E5B" w:rsidRPr="003F59B9" w14:paraId="5C533F23" w14:textId="77777777" w:rsidTr="003078B7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5F2D12FC" w14:textId="77777777" w:rsidR="008C5E5B" w:rsidRPr="003F59B9" w:rsidRDefault="008C5E5B" w:rsidP="003078B7">
            <w:pPr>
              <w:jc w:val="center"/>
            </w:pPr>
          </w:p>
        </w:tc>
        <w:tc>
          <w:tcPr>
            <w:tcW w:w="103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5F3E2B21" w14:textId="77777777" w:rsidR="008C5E5B" w:rsidRPr="00B30F2F" w:rsidRDefault="008C5E5B" w:rsidP="003078B7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Дата</w:t>
            </w:r>
          </w:p>
        </w:tc>
        <w:tc>
          <w:tcPr>
            <w:tcW w:w="2059" w:type="pct"/>
            <w:tcMar>
              <w:left w:w="0" w:type="dxa"/>
              <w:right w:w="0" w:type="dxa"/>
            </w:tcMar>
            <w:vAlign w:val="center"/>
          </w:tcPr>
          <w:p w14:paraId="6F098C2B" w14:textId="5263CC35" w:rsidR="008C5E5B" w:rsidRPr="00B30F2F" w:rsidRDefault="008C5E5B" w:rsidP="003078B7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ajorHAnsi"/>
                <w:caps/>
                <w:sz w:val="24"/>
                <w:szCs w:val="24"/>
              </w:rPr>
              <w:fldChar w:fldCharType="begin"/>
            </w:r>
            <w:r w:rsidRPr="00B30F2F">
              <w:rPr>
                <w:rFonts w:cstheme="majorHAnsi"/>
                <w:caps/>
                <w:sz w:val="24"/>
                <w:szCs w:val="24"/>
              </w:rPr>
              <w:instrText xml:space="preserve"> DATE  \@ "dd.MM.yyyy"  \* MERGEFORMAT </w:instrText>
            </w:r>
            <w:r w:rsidRPr="00B30F2F">
              <w:rPr>
                <w:rFonts w:cstheme="majorHAnsi"/>
                <w:caps/>
                <w:sz w:val="24"/>
                <w:szCs w:val="24"/>
              </w:rPr>
              <w:fldChar w:fldCharType="separate"/>
            </w:r>
            <w:r w:rsidR="0084192F">
              <w:rPr>
                <w:rFonts w:cstheme="majorHAnsi"/>
                <w:caps/>
                <w:noProof/>
                <w:sz w:val="24"/>
                <w:szCs w:val="24"/>
              </w:rPr>
              <w:t>24.12.2022</w:t>
            </w:r>
            <w:r w:rsidRPr="00B30F2F">
              <w:rPr>
                <w:rFonts w:cstheme="majorHAnsi"/>
                <w:caps/>
                <w:sz w:val="24"/>
                <w:szCs w:val="24"/>
              </w:rPr>
              <w:fldChar w:fldCharType="end"/>
            </w:r>
          </w:p>
        </w:tc>
      </w:tr>
      <w:tr w:rsidR="008C5E5B" w:rsidRPr="003F59B9" w14:paraId="15383BD8" w14:textId="77777777" w:rsidTr="003078B7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00AA02C0" w14:textId="77777777" w:rsidR="008C5E5B" w:rsidRPr="003F59B9" w:rsidRDefault="008C5E5B" w:rsidP="003078B7">
            <w:pPr>
              <w:pStyle w:val="3"/>
              <w:jc w:val="center"/>
              <w:outlineLvl w:val="2"/>
            </w:pPr>
          </w:p>
        </w:tc>
      </w:tr>
      <w:tr w:rsidR="008C5E5B" w14:paraId="60AE3457" w14:textId="77777777" w:rsidTr="003078B7">
        <w:tblPrEx>
          <w:jc w:val="left"/>
        </w:tblPrEx>
        <w:trPr>
          <w:trHeight w:hRule="exact" w:val="454"/>
        </w:trPr>
        <w:tc>
          <w:tcPr>
            <w:tcW w:w="5000" w:type="pct"/>
            <w:gridSpan w:val="4"/>
            <w:vAlign w:val="center"/>
          </w:tcPr>
          <w:p w14:paraId="295C9ADF" w14:textId="753E3143" w:rsidR="008C5E5B" w:rsidRPr="005D6779" w:rsidRDefault="008C5E5B" w:rsidP="003078B7">
            <w:pPr>
              <w:jc w:val="center"/>
              <w:rPr>
                <w:sz w:val="32"/>
                <w:szCs w:val="32"/>
              </w:rPr>
            </w:pPr>
            <w:r w:rsidRPr="003F59B9">
              <w:rPr>
                <w:sz w:val="32"/>
                <w:szCs w:val="32"/>
              </w:rPr>
              <w:t>Новосибирск</w:t>
            </w:r>
            <w:r>
              <w:rPr>
                <w:sz w:val="32"/>
                <w:szCs w:val="32"/>
              </w:rPr>
              <w:t xml:space="preserve"> 202</w:t>
            </w:r>
            <w:r w:rsidR="007A1DFB">
              <w:rPr>
                <w:sz w:val="32"/>
                <w:szCs w:val="32"/>
              </w:rPr>
              <w:t>2</w:t>
            </w:r>
          </w:p>
        </w:tc>
      </w:tr>
    </w:tbl>
    <w:p w14:paraId="1DA10C2D" w14:textId="77777777" w:rsidR="004D3F19" w:rsidRDefault="004D3F19" w:rsidP="00A316C6">
      <w:pPr>
        <w:rPr>
          <w:szCs w:val="28"/>
        </w:rPr>
      </w:pPr>
    </w:p>
    <w:p w14:paraId="0340054A" w14:textId="311DE37F" w:rsidR="005C526D" w:rsidRPr="005C526D" w:rsidRDefault="003C7EFE" w:rsidP="005C526D">
      <w:pPr>
        <w:rPr>
          <w:rFonts w:ascii="Times New Roman" w:hAnsi="Times New Roman" w:cs="Times New Roman"/>
          <w:sz w:val="28"/>
          <w:szCs w:val="28"/>
        </w:rPr>
      </w:pPr>
      <w:r w:rsidRPr="00214C2D">
        <w:rPr>
          <w:rFonts w:ascii="Times New Roman" w:hAnsi="Times New Roman" w:cs="Times New Roman"/>
          <w:b/>
          <w:sz w:val="28"/>
          <w:szCs w:val="28"/>
        </w:rPr>
        <w:lastRenderedPageBreak/>
        <w:t>Цель</w:t>
      </w:r>
      <w:proofErr w:type="gramStart"/>
      <w:r w:rsidR="000C4060" w:rsidRPr="00214C2D">
        <w:rPr>
          <w:rFonts w:ascii="Times New Roman" w:hAnsi="Times New Roman" w:cs="Times New Roman"/>
          <w:b/>
          <w:sz w:val="28"/>
          <w:szCs w:val="28"/>
        </w:rPr>
        <w:t>:</w:t>
      </w:r>
      <w:r w:rsidR="000C4060" w:rsidRPr="00214C2D">
        <w:rPr>
          <w:rFonts w:ascii="Times New Roman" w:hAnsi="Times New Roman" w:cs="Times New Roman"/>
          <w:sz w:val="28"/>
          <w:szCs w:val="28"/>
        </w:rPr>
        <w:t xml:space="preserve"> </w:t>
      </w:r>
      <w:r w:rsidR="005C526D" w:rsidRPr="006A522E">
        <w:rPr>
          <w:rFonts w:ascii="Times New Roman" w:hAnsi="Times New Roman" w:cs="Times New Roman"/>
          <w:sz w:val="28"/>
          <w:szCs w:val="28"/>
        </w:rPr>
        <w:t>Изучить</w:t>
      </w:r>
      <w:proofErr w:type="gramEnd"/>
      <w:r w:rsidR="005C526D" w:rsidRPr="006A522E">
        <w:rPr>
          <w:rFonts w:ascii="Times New Roman" w:hAnsi="Times New Roman" w:cs="Times New Roman"/>
          <w:sz w:val="28"/>
          <w:szCs w:val="28"/>
        </w:rPr>
        <w:t xml:space="preserve"> методы робастного оценивания параметра сдвига распределений случайных величин.</w:t>
      </w:r>
    </w:p>
    <w:p w14:paraId="1F1E7DF9" w14:textId="3DFCAC63" w:rsidR="00F350A3" w:rsidRDefault="00C35AA4" w:rsidP="006302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риант 2а. </w:t>
      </w:r>
      <w:r w:rsidR="00E10DA8">
        <w:rPr>
          <w:rFonts w:ascii="Times New Roman" w:hAnsi="Times New Roman" w:cs="Times New Roman"/>
          <w:sz w:val="28"/>
          <w:szCs w:val="28"/>
        </w:rPr>
        <w:t xml:space="preserve">Лёгкий уровень сложности, немного дополненный средним. </w:t>
      </w:r>
      <w:r>
        <w:rPr>
          <w:rFonts w:ascii="Times New Roman" w:hAnsi="Times New Roman" w:cs="Times New Roman"/>
          <w:sz w:val="28"/>
          <w:szCs w:val="28"/>
        </w:rPr>
        <w:t>Обобщённое гауссовское распределение</w:t>
      </w:r>
      <w:r w:rsidR="00801439" w:rsidRPr="00F92F8D">
        <w:rPr>
          <w:rFonts w:ascii="Times New Roman" w:hAnsi="Times New Roman" w:cs="Times New Roman"/>
          <w:sz w:val="28"/>
          <w:szCs w:val="28"/>
        </w:rPr>
        <w:t xml:space="preserve"> </w:t>
      </w:r>
      <w:r w:rsidR="00801439">
        <w:rPr>
          <w:rFonts w:ascii="Times New Roman" w:hAnsi="Times New Roman" w:cs="Times New Roman"/>
          <w:sz w:val="28"/>
          <w:szCs w:val="28"/>
        </w:rPr>
        <w:t>при</w:t>
      </w:r>
      <w:r w:rsidR="00F92F8D" w:rsidRPr="00F92F8D">
        <w:rPr>
          <w:rFonts w:ascii="Times New Roman" w:hAnsi="Times New Roman" w:cs="Times New Roman"/>
          <w:sz w:val="28"/>
          <w:szCs w:val="28"/>
        </w:rPr>
        <w:t xml:space="preserve"> </w:t>
      </w:r>
      <w:r w:rsidR="00F92F8D">
        <w:rPr>
          <w:rFonts w:ascii="Times New Roman" w:hAnsi="Times New Roman" w:cs="Times New Roman"/>
          <w:sz w:val="28"/>
          <w:szCs w:val="28"/>
        </w:rPr>
        <w:t>параметре формы</w:t>
      </w:r>
    </w:p>
    <w:p w14:paraId="6A4BA98E" w14:textId="36B883BD" w:rsidR="00801439" w:rsidRPr="0053584D" w:rsidRDefault="00026EFF" w:rsidP="0063020B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55" w14:anchorId="2D4E0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9" o:title=""/>
          </v:shape>
          <o:OLEObject Type="Embed" ProgID="Equation.DSMT4" ShapeID="_x0000_i1025" DrawAspect="Content" ObjectID="_1733487874" r:id="rId10"/>
        </w:object>
      </w:r>
      <w:r w:rsidRPr="00F92F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.5</w:t>
      </w:r>
      <w:r w:rsidR="0080143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ACAE986" w14:textId="04265B74" w:rsidR="0053137A" w:rsidRDefault="00060BC0" w:rsidP="006302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ступим к выполнению работы.</w:t>
      </w:r>
    </w:p>
    <w:p w14:paraId="0DEFC392" w14:textId="77777777" w:rsidR="00D765A6" w:rsidRDefault="00D765A6" w:rsidP="0063020B">
      <w:pPr>
        <w:rPr>
          <w:rFonts w:ascii="Times New Roman" w:hAnsi="Times New Roman" w:cs="Times New Roman"/>
          <w:sz w:val="28"/>
          <w:szCs w:val="28"/>
        </w:rPr>
      </w:pPr>
    </w:p>
    <w:p w14:paraId="0E9E2367" w14:textId="5D6E52EB" w:rsidR="00082F9C" w:rsidRDefault="00130734" w:rsidP="0063020B">
      <w:pPr>
        <w:rPr>
          <w:rStyle w:val="a3"/>
          <w:rFonts w:ascii="Times New Roman" w:hAnsi="Times New Roman"/>
          <w:i w:val="0"/>
          <w:sz w:val="28"/>
          <w:szCs w:val="28"/>
        </w:rPr>
      </w:pPr>
      <w:r w:rsidRPr="00AE3BA2">
        <w:rPr>
          <w:rFonts w:ascii="Times New Roman" w:hAnsi="Times New Roman" w:cs="Times New Roman"/>
          <w:b/>
          <w:sz w:val="28"/>
          <w:szCs w:val="28"/>
        </w:rPr>
        <w:t>Задание:</w:t>
      </w:r>
      <w:r w:rsidRPr="00130734">
        <w:rPr>
          <w:rFonts w:ascii="Times New Roman" w:hAnsi="Times New Roman" w:cs="Times New Roman"/>
          <w:sz w:val="28"/>
          <w:szCs w:val="28"/>
        </w:rPr>
        <w:t xml:space="preserve"> </w:t>
      </w:r>
      <w:r w:rsidR="000C4060" w:rsidRPr="003C7EFE">
        <w:rPr>
          <w:rFonts w:ascii="Times New Roman" w:hAnsi="Times New Roman" w:cs="Times New Roman"/>
          <w:sz w:val="28"/>
          <w:szCs w:val="28"/>
        </w:rPr>
        <w:t>разработать</w:t>
      </w:r>
      <w:r w:rsidR="00082F9C" w:rsidRPr="003C7EFE">
        <w:rPr>
          <w:rFonts w:ascii="Times New Roman" w:hAnsi="Times New Roman" w:cs="Times New Roman"/>
          <w:sz w:val="28"/>
          <w:szCs w:val="28"/>
        </w:rPr>
        <w:t xml:space="preserve"> программу, которая реализует</w:t>
      </w:r>
      <w:r w:rsidR="003C7EFE" w:rsidRPr="003C7EFE">
        <w:rPr>
          <w:rFonts w:ascii="Times New Roman" w:hAnsi="Times New Roman" w:cs="Times New Roman"/>
          <w:sz w:val="28"/>
          <w:szCs w:val="28"/>
        </w:rPr>
        <w:t xml:space="preserve"> </w:t>
      </w:r>
      <w:r w:rsidR="003C7EFE" w:rsidRPr="003C7EFE">
        <w:rPr>
          <w:rFonts w:ascii="Times New Roman" w:hAnsi="Times New Roman" w:cs="Times New Roman"/>
          <w:color w:val="000000"/>
          <w:sz w:val="28"/>
          <w:szCs w:val="28"/>
        </w:rPr>
        <w:t xml:space="preserve">генерацию наборов данных с заданным </w:t>
      </w:r>
      <w:r w:rsidR="003C7EFE" w:rsidRPr="003C7EFE">
        <w:rPr>
          <w:rFonts w:ascii="Times New Roman" w:hAnsi="Times New Roman" w:cs="Times New Roman"/>
          <w:sz w:val="28"/>
          <w:szCs w:val="28"/>
        </w:rPr>
        <w:t>в варианте</w:t>
      </w:r>
      <w:r w:rsidR="003C7EFE" w:rsidRPr="003C7EFE">
        <w:rPr>
          <w:rFonts w:ascii="Times New Roman" w:hAnsi="Times New Roman" w:cs="Times New Roman"/>
          <w:color w:val="000000"/>
          <w:sz w:val="28"/>
          <w:szCs w:val="28"/>
        </w:rPr>
        <w:t xml:space="preserve"> чистым распределением и</w:t>
      </w:r>
      <w:r w:rsidR="003C7EFE" w:rsidRPr="003C7EFE">
        <w:rPr>
          <w:rFonts w:ascii="Times New Roman" w:hAnsi="Times New Roman" w:cs="Times New Roman"/>
          <w:sz w:val="28"/>
          <w:szCs w:val="28"/>
        </w:rPr>
        <w:t xml:space="preserve"> засоренным распределением, и</w:t>
      </w:r>
      <w:r w:rsidR="003C7EFE" w:rsidRPr="003C7EFE">
        <w:rPr>
          <w:rStyle w:val="a3"/>
          <w:rFonts w:ascii="Times New Roman" w:hAnsi="Times New Roman"/>
          <w:i w:val="0"/>
          <w:sz w:val="28"/>
          <w:szCs w:val="28"/>
        </w:rPr>
        <w:t xml:space="preserve">спользовать засоряющие распределения, совпадающие с </w:t>
      </w:r>
      <w:r w:rsidR="003C7EFE" w:rsidRPr="003C7EFE">
        <w:rPr>
          <w:rFonts w:ascii="Times New Roman" w:hAnsi="Times New Roman" w:cs="Times New Roman"/>
          <w:color w:val="000000"/>
          <w:sz w:val="28"/>
          <w:szCs w:val="28"/>
        </w:rPr>
        <w:t xml:space="preserve">чистым с точностью до </w:t>
      </w:r>
      <w:r w:rsidR="003C7EFE" w:rsidRPr="003C7EFE">
        <w:rPr>
          <w:rStyle w:val="a3"/>
          <w:rFonts w:ascii="Times New Roman" w:hAnsi="Times New Roman"/>
          <w:i w:val="0"/>
          <w:sz w:val="28"/>
          <w:szCs w:val="28"/>
        </w:rPr>
        <w:t>значений параметров сдвига и масштаба</w:t>
      </w:r>
      <w:proofErr w:type="gramStart"/>
      <w:r w:rsidR="00F90588" w:rsidRPr="00F90588">
        <w:rPr>
          <w:rStyle w:val="a3"/>
          <w:rFonts w:ascii="Times New Roman" w:hAnsi="Times New Roman"/>
          <w:i w:val="0"/>
          <w:sz w:val="28"/>
          <w:szCs w:val="28"/>
        </w:rPr>
        <w:t xml:space="preserve">, </w:t>
      </w:r>
      <w:r w:rsidR="003C7EFE" w:rsidRPr="003C7EFE">
        <w:rPr>
          <w:rStyle w:val="a3"/>
          <w:rFonts w:ascii="Times New Roman" w:hAnsi="Times New Roman"/>
          <w:i w:val="0"/>
          <w:sz w:val="28"/>
          <w:szCs w:val="28"/>
        </w:rPr>
        <w:t>;</w:t>
      </w:r>
      <w:proofErr w:type="gramEnd"/>
    </w:p>
    <w:p w14:paraId="4DA67451" w14:textId="20D0A290" w:rsidR="00177099" w:rsidRPr="00840A8B" w:rsidRDefault="00177099" w:rsidP="00177099">
      <w:pPr>
        <w:pStyle w:val="af"/>
        <w:numPr>
          <w:ilvl w:val="0"/>
          <w:numId w:val="1"/>
        </w:numPr>
        <w:rPr>
          <w:rStyle w:val="a3"/>
          <w:rFonts w:ascii="Times New Roman" w:hAnsi="Times New Roman"/>
          <w:i w:val="0"/>
          <w:sz w:val="28"/>
          <w:szCs w:val="28"/>
          <w:lang w:val="en-US"/>
        </w:rPr>
      </w:pPr>
      <w:r>
        <w:rPr>
          <w:rStyle w:val="a3"/>
          <w:rFonts w:ascii="Times New Roman" w:hAnsi="Times New Roman"/>
          <w:i w:val="0"/>
          <w:sz w:val="28"/>
          <w:szCs w:val="28"/>
        </w:rPr>
        <w:t>Генерация распределения</w:t>
      </w:r>
    </w:p>
    <w:p w14:paraId="7EF933C4" w14:textId="5360EEC9" w:rsidR="00840A8B" w:rsidRDefault="00840A8B" w:rsidP="00840A8B">
      <w:pPr>
        <w:ind w:left="360"/>
        <w:rPr>
          <w:rStyle w:val="a3"/>
          <w:rFonts w:ascii="Times New Roman" w:hAnsi="Times New Roman"/>
          <w:i w:val="0"/>
          <w:sz w:val="28"/>
          <w:szCs w:val="28"/>
        </w:rPr>
      </w:pPr>
      <w:r>
        <w:rPr>
          <w:rStyle w:val="a3"/>
          <w:rFonts w:ascii="Times New Roman" w:hAnsi="Times New Roman"/>
          <w:i w:val="0"/>
          <w:sz w:val="28"/>
          <w:szCs w:val="28"/>
        </w:rPr>
        <w:t>Формируем чистое распределение с помощью следующего алгоритма</w:t>
      </w:r>
      <w:r w:rsidRPr="00840A8B">
        <w:rPr>
          <w:rStyle w:val="a3"/>
          <w:rFonts w:ascii="Times New Roman" w:hAnsi="Times New Roman"/>
          <w:i w:val="0"/>
          <w:sz w:val="28"/>
          <w:szCs w:val="28"/>
        </w:rPr>
        <w:t>:</w:t>
      </w:r>
    </w:p>
    <w:p w14:paraId="1CA07BA5" w14:textId="06056F14" w:rsidR="00B934D7" w:rsidRDefault="00BA50CF" w:rsidP="002E0F13">
      <w:pPr>
        <w:rPr>
          <w:rStyle w:val="a3"/>
          <w:rFonts w:ascii="Times New Roman" w:hAnsi="Times New Roman"/>
          <w:i w:val="0"/>
          <w:sz w:val="28"/>
          <w:szCs w:val="28"/>
        </w:rPr>
      </w:pPr>
      <w:r>
        <w:rPr>
          <w:rFonts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82F616" wp14:editId="39BB3264">
                <wp:simplePos x="0" y="0"/>
                <wp:positionH relativeFrom="column">
                  <wp:posOffset>472440</wp:posOffset>
                </wp:positionH>
                <wp:positionV relativeFrom="paragraph">
                  <wp:posOffset>1410335</wp:posOffset>
                </wp:positionV>
                <wp:extent cx="1038225" cy="171450"/>
                <wp:effectExtent l="0" t="0" r="28575" b="19050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17145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9000"/>
                          </a:srgbClr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38F08C" id="Прямоугольник 29" o:spid="_x0000_s1026" style="position:absolute;margin-left:37.2pt;margin-top:111.05pt;width:81.75pt;height:13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" fillcolor="yellow" strokecolor="white [3212]" strokeweight="1pt">
                <v:fill opacity="19018f"/>
              </v:rect>
            </w:pict>
          </mc:Fallback>
        </mc:AlternateContent>
      </w:r>
      <w:r w:rsidR="00724B57" w:rsidRPr="00291DC9">
        <w:rPr>
          <w:rStyle w:val="a3"/>
          <w:i w:val="0"/>
          <w:noProof/>
          <w:sz w:val="28"/>
          <w:szCs w:val="28"/>
        </w:rPr>
        <w:drawing>
          <wp:inline distT="0" distB="0" distL="0" distR="0" wp14:anchorId="797C7EB6" wp14:editId="4307A39F">
            <wp:extent cx="5940425" cy="3143885"/>
            <wp:effectExtent l="0" t="0" r="317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4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19314" w14:textId="56A9361C" w:rsidR="00CE016B" w:rsidRPr="00410F35" w:rsidRDefault="00410F35" w:rsidP="002E0F13">
      <w:pPr>
        <w:rPr>
          <w:rStyle w:val="a3"/>
          <w:rFonts w:ascii="Times New Roman" w:hAnsi="Times New Roman"/>
          <w:i w:val="0"/>
          <w:sz w:val="28"/>
          <w:szCs w:val="28"/>
        </w:rPr>
      </w:pPr>
      <w:r>
        <w:rPr>
          <w:rStyle w:val="a3"/>
          <w:rFonts w:ascii="Times New Roman" w:hAnsi="Times New Roman"/>
          <w:i w:val="0"/>
          <w:sz w:val="28"/>
          <w:szCs w:val="28"/>
        </w:rPr>
        <w:t xml:space="preserve">Согласно алгоритму, параметр </w:t>
      </w:r>
      <w:r w:rsidR="001030D7" w:rsidRPr="001030D7">
        <w:rPr>
          <w:rStyle w:val="a3"/>
          <w:rFonts w:ascii="Times New Roman" w:hAnsi="Times New Roman"/>
          <w:i w:val="0"/>
          <w:sz w:val="28"/>
          <w:szCs w:val="28"/>
        </w:rPr>
        <w:t>“</w:t>
      </w:r>
      <w:r>
        <w:rPr>
          <w:rStyle w:val="a3"/>
          <w:rFonts w:ascii="Times New Roman" w:hAnsi="Times New Roman"/>
          <w:i w:val="0"/>
          <w:sz w:val="28"/>
          <w:szCs w:val="28"/>
          <w:lang w:val="en-US"/>
        </w:rPr>
        <w:t>b</w:t>
      </w:r>
      <w:r w:rsidR="001030D7" w:rsidRPr="001030D7">
        <w:rPr>
          <w:rStyle w:val="a3"/>
          <w:rFonts w:ascii="Times New Roman" w:hAnsi="Times New Roman"/>
          <w:i w:val="0"/>
          <w:sz w:val="28"/>
          <w:szCs w:val="28"/>
        </w:rPr>
        <w:t>”</w:t>
      </w:r>
      <w:r w:rsidRPr="00410F35">
        <w:rPr>
          <w:rStyle w:val="a3"/>
          <w:rFonts w:ascii="Times New Roman" w:hAnsi="Times New Roman"/>
          <w:i w:val="0"/>
          <w:sz w:val="28"/>
          <w:szCs w:val="28"/>
        </w:rPr>
        <w:t xml:space="preserve"> </w:t>
      </w:r>
      <w:r>
        <w:rPr>
          <w:rStyle w:val="a3"/>
          <w:rFonts w:ascii="Times New Roman" w:hAnsi="Times New Roman"/>
          <w:i w:val="0"/>
          <w:sz w:val="28"/>
          <w:szCs w:val="28"/>
        </w:rPr>
        <w:t>является масштабом</w:t>
      </w:r>
      <w:r w:rsidR="007E2114">
        <w:rPr>
          <w:rStyle w:val="a3"/>
          <w:rFonts w:ascii="Times New Roman" w:hAnsi="Times New Roman"/>
          <w:i w:val="0"/>
          <w:sz w:val="28"/>
          <w:szCs w:val="28"/>
        </w:rPr>
        <w:t xml:space="preserve"> для </w:t>
      </w:r>
      <w:r w:rsidR="002D5565">
        <w:rPr>
          <w:rStyle w:val="a3"/>
          <w:rFonts w:ascii="Times New Roman" w:hAnsi="Times New Roman"/>
          <w:i w:val="0"/>
          <w:sz w:val="28"/>
          <w:szCs w:val="28"/>
        </w:rPr>
        <w:t>лаплассавского</w:t>
      </w:r>
      <w:r>
        <w:rPr>
          <w:rStyle w:val="a3"/>
          <w:rFonts w:ascii="Times New Roman" w:hAnsi="Times New Roman"/>
          <w:i w:val="0"/>
          <w:sz w:val="28"/>
          <w:szCs w:val="28"/>
        </w:rPr>
        <w:t xml:space="preserve"> и в результате вычисления </w:t>
      </w:r>
      <w:r w:rsidR="00BF1524">
        <w:rPr>
          <w:rStyle w:val="a3"/>
          <w:rFonts w:ascii="Times New Roman" w:hAnsi="Times New Roman"/>
          <w:i w:val="0"/>
          <w:sz w:val="28"/>
          <w:szCs w:val="28"/>
        </w:rPr>
        <w:t xml:space="preserve">равн </w:t>
      </w:r>
      <w:r w:rsidR="00BF1524" w:rsidRPr="00237256">
        <w:rPr>
          <w:rFonts w:ascii="Times New Roman" w:hAnsi="Times New Roman" w:cs="Times New Roman"/>
          <w:color w:val="000000"/>
          <w:sz w:val="28"/>
          <w:szCs w:val="28"/>
        </w:rPr>
        <w:t>0.763</w:t>
      </w:r>
    </w:p>
    <w:p w14:paraId="67621322" w14:textId="5F74DD46" w:rsidR="00CE016B" w:rsidRPr="00D15159" w:rsidRDefault="001030D7" w:rsidP="002E0F13">
      <w:pPr>
        <w:rPr>
          <w:rStyle w:val="a3"/>
          <w:rFonts w:ascii="Times New Roman" w:hAnsi="Times New Roman"/>
          <w:sz w:val="28"/>
          <w:szCs w:val="28"/>
        </w:rPr>
      </w:pPr>
      <w:r>
        <w:rPr>
          <w:rStyle w:val="a3"/>
          <w:rFonts w:ascii="Times New Roman" w:hAnsi="Times New Roman"/>
          <w:i w:val="0"/>
          <w:sz w:val="28"/>
          <w:szCs w:val="28"/>
        </w:rPr>
        <w:t xml:space="preserve">Параметр </w:t>
      </w:r>
      <w:r w:rsidRPr="001030D7">
        <w:rPr>
          <w:rStyle w:val="a3"/>
          <w:rFonts w:ascii="Times New Roman" w:hAnsi="Times New Roman"/>
          <w:i w:val="0"/>
          <w:sz w:val="28"/>
          <w:szCs w:val="28"/>
        </w:rPr>
        <w:t>“</w:t>
      </w:r>
      <w:r>
        <w:rPr>
          <w:rStyle w:val="a3"/>
          <w:rFonts w:ascii="Times New Roman" w:hAnsi="Times New Roman"/>
          <w:i w:val="0"/>
          <w:sz w:val="28"/>
          <w:szCs w:val="28"/>
          <w:lang w:val="en-US"/>
        </w:rPr>
        <w:t>a</w:t>
      </w:r>
      <w:r w:rsidRPr="001030D7">
        <w:rPr>
          <w:rStyle w:val="a3"/>
          <w:rFonts w:ascii="Times New Roman" w:hAnsi="Times New Roman"/>
          <w:i w:val="0"/>
          <w:sz w:val="28"/>
          <w:szCs w:val="28"/>
        </w:rPr>
        <w:t xml:space="preserve">” </w:t>
      </w:r>
      <w:r>
        <w:rPr>
          <w:rStyle w:val="a3"/>
          <w:rFonts w:ascii="Times New Roman" w:hAnsi="Times New Roman"/>
          <w:i w:val="0"/>
          <w:sz w:val="28"/>
          <w:szCs w:val="28"/>
        </w:rPr>
        <w:t>является сдвигом</w:t>
      </w:r>
      <w:r w:rsidR="00D15159">
        <w:rPr>
          <w:rStyle w:val="a3"/>
          <w:rFonts w:ascii="Times New Roman" w:hAnsi="Times New Roman"/>
          <w:i w:val="0"/>
          <w:sz w:val="28"/>
          <w:szCs w:val="28"/>
        </w:rPr>
        <w:t xml:space="preserve"> лаплассавского</w:t>
      </w:r>
      <w:r>
        <w:rPr>
          <w:rStyle w:val="a3"/>
          <w:rFonts w:ascii="Times New Roman" w:hAnsi="Times New Roman"/>
          <w:i w:val="0"/>
          <w:sz w:val="28"/>
          <w:szCs w:val="28"/>
        </w:rPr>
        <w:t xml:space="preserve"> и равен </w:t>
      </w:r>
      <w:r w:rsidR="002814B6">
        <w:rPr>
          <w:rStyle w:val="a3"/>
          <w:rFonts w:ascii="Times New Roman" w:hAnsi="Times New Roman"/>
          <w:i w:val="0"/>
          <w:sz w:val="28"/>
          <w:szCs w:val="28"/>
        </w:rPr>
        <w:t>(</w:t>
      </w:r>
      <w:r>
        <w:rPr>
          <w:rStyle w:val="a3"/>
          <w:rFonts w:ascii="Times New Roman" w:hAnsi="Times New Roman"/>
          <w:i w:val="0"/>
          <w:sz w:val="28"/>
          <w:szCs w:val="28"/>
        </w:rPr>
        <w:t>-0.333</w:t>
      </w:r>
      <w:r w:rsidR="002814B6">
        <w:rPr>
          <w:rStyle w:val="a3"/>
          <w:rFonts w:ascii="Times New Roman" w:hAnsi="Times New Roman"/>
          <w:i w:val="0"/>
          <w:sz w:val="28"/>
          <w:szCs w:val="28"/>
        </w:rPr>
        <w:t>)</w:t>
      </w:r>
      <w:r w:rsidR="00F324B0">
        <w:rPr>
          <w:rStyle w:val="a3"/>
          <w:rFonts w:ascii="Times New Roman" w:hAnsi="Times New Roman"/>
          <w:i w:val="0"/>
          <w:sz w:val="28"/>
          <w:szCs w:val="28"/>
        </w:rPr>
        <w:t xml:space="preserve"> при расчёте, учитывая </w:t>
      </w:r>
      <w:r w:rsidR="00101EEE">
        <w:rPr>
          <w:rStyle w:val="a3"/>
          <w:rFonts w:ascii="Times New Roman" w:hAnsi="Times New Roman"/>
          <w:i w:val="0"/>
          <w:sz w:val="28"/>
          <w:szCs w:val="28"/>
        </w:rPr>
        <w:t>параметр</w:t>
      </w:r>
      <w:r w:rsidR="00F324B0">
        <w:rPr>
          <w:rStyle w:val="a3"/>
          <w:rFonts w:ascii="Times New Roman" w:hAnsi="Times New Roman"/>
          <w:i w:val="0"/>
          <w:sz w:val="28"/>
          <w:szCs w:val="28"/>
        </w:rPr>
        <w:t xml:space="preserve"> формы.</w:t>
      </w:r>
      <w:r w:rsidR="00101EEE">
        <w:rPr>
          <w:rStyle w:val="a3"/>
          <w:rFonts w:ascii="Times New Roman" w:hAnsi="Times New Roman"/>
          <w:i w:val="0"/>
          <w:sz w:val="28"/>
          <w:szCs w:val="28"/>
        </w:rPr>
        <w:t xml:space="preserve"> </w:t>
      </w:r>
      <m:oMath>
        <m:f>
          <m:fPr>
            <m:ctrlPr>
              <w:rPr>
                <w:rStyle w:val="a3"/>
                <w:rFonts w:ascii="Cambria Math" w:hAnsi="Cambria Math"/>
                <w:i w:val="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Style w:val="a3"/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Style w:val="a3"/>
                <w:rFonts w:ascii="Cambria Math" w:hAnsi="Cambria Math"/>
                <w:sz w:val="28"/>
                <w:szCs w:val="28"/>
              </w:rPr>
              <m:t>ν</m:t>
            </m:r>
          </m:den>
        </m:f>
        <m:r>
          <m:rPr>
            <m:sty m:val="p"/>
          </m:rPr>
          <w:rPr>
            <w:rStyle w:val="a3"/>
            <w:rFonts w:ascii="Cambria Math" w:hAnsi="Cambria Math"/>
            <w:sz w:val="28"/>
            <w:szCs w:val="28"/>
          </w:rPr>
          <m:t>-1=</m:t>
        </m:r>
        <m:f>
          <m:fPr>
            <m:ctrlPr>
              <w:rPr>
                <w:rStyle w:val="a3"/>
                <w:rFonts w:ascii="Cambria Math" w:hAnsi="Cambria Math"/>
                <w:i w:val="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Style w:val="a3"/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Style w:val="a3"/>
                <w:rFonts w:ascii="Cambria Math" w:hAnsi="Cambria Math"/>
                <w:sz w:val="28"/>
                <w:szCs w:val="28"/>
              </w:rPr>
              <m:t>1.5</m:t>
            </m:r>
          </m:den>
        </m:f>
        <m:r>
          <m:rPr>
            <m:sty m:val="p"/>
          </m:rPr>
          <w:rPr>
            <w:rStyle w:val="a3"/>
            <w:rFonts w:ascii="Cambria Math" w:hAnsi="Cambria Math"/>
            <w:sz w:val="28"/>
            <w:szCs w:val="28"/>
          </w:rPr>
          <m:t>-1=-0.333</m:t>
        </m:r>
      </m:oMath>
    </w:p>
    <w:p w14:paraId="5DD1A459" w14:textId="4E9ACF43" w:rsidR="00CE016B" w:rsidRDefault="00CE016B" w:rsidP="002E0F13">
      <w:pPr>
        <w:rPr>
          <w:rStyle w:val="a3"/>
          <w:rFonts w:ascii="Times New Roman" w:hAnsi="Times New Roman"/>
          <w:i w:val="0"/>
          <w:sz w:val="28"/>
          <w:szCs w:val="28"/>
        </w:rPr>
      </w:pPr>
    </w:p>
    <w:p w14:paraId="240E0A85" w14:textId="49B6473D" w:rsidR="00CE016B" w:rsidRDefault="00CE016B" w:rsidP="002E0F13">
      <w:pPr>
        <w:rPr>
          <w:rStyle w:val="a3"/>
          <w:rFonts w:ascii="Times New Roman" w:hAnsi="Times New Roman"/>
          <w:i w:val="0"/>
          <w:sz w:val="28"/>
          <w:szCs w:val="28"/>
        </w:rPr>
      </w:pPr>
    </w:p>
    <w:p w14:paraId="45EA74D2" w14:textId="4E90754E" w:rsidR="00CE016B" w:rsidRDefault="00CE016B" w:rsidP="002E0F13">
      <w:pPr>
        <w:rPr>
          <w:rStyle w:val="a3"/>
          <w:rFonts w:ascii="Times New Roman" w:hAnsi="Times New Roman"/>
          <w:i w:val="0"/>
          <w:sz w:val="28"/>
          <w:szCs w:val="28"/>
        </w:rPr>
      </w:pPr>
    </w:p>
    <w:p w14:paraId="16F10316" w14:textId="24222E3A" w:rsidR="00CE016B" w:rsidRPr="00C047F8" w:rsidRDefault="00CE016B" w:rsidP="002E0F13">
      <w:pPr>
        <w:rPr>
          <w:rStyle w:val="a3"/>
          <w:rFonts w:ascii="Times New Roman" w:hAnsi="Times New Roman"/>
          <w:i w:val="0"/>
          <w:sz w:val="28"/>
          <w:szCs w:val="28"/>
        </w:rPr>
      </w:pPr>
      <w:r>
        <w:rPr>
          <w:rStyle w:val="a3"/>
          <w:rFonts w:ascii="Times New Roman" w:hAnsi="Times New Roman"/>
          <w:i w:val="0"/>
          <w:sz w:val="28"/>
          <w:szCs w:val="28"/>
        </w:rPr>
        <w:lastRenderedPageBreak/>
        <w:t>Полученное</w:t>
      </w:r>
      <w:r w:rsidR="001C099D" w:rsidRPr="00C047F8">
        <w:rPr>
          <w:rStyle w:val="a3"/>
          <w:rFonts w:ascii="Times New Roman" w:hAnsi="Times New Roman"/>
          <w:i w:val="0"/>
          <w:sz w:val="28"/>
          <w:szCs w:val="28"/>
        </w:rPr>
        <w:t xml:space="preserve"> </w:t>
      </w:r>
      <w:r w:rsidR="001C099D">
        <w:rPr>
          <w:rStyle w:val="a3"/>
          <w:rFonts w:ascii="Times New Roman" w:hAnsi="Times New Roman"/>
          <w:i w:val="0"/>
          <w:sz w:val="28"/>
          <w:szCs w:val="28"/>
        </w:rPr>
        <w:t>с помощью данного алгоритма</w:t>
      </w:r>
      <w:r>
        <w:rPr>
          <w:rStyle w:val="a3"/>
          <w:rFonts w:ascii="Times New Roman" w:hAnsi="Times New Roman"/>
          <w:i w:val="0"/>
          <w:sz w:val="28"/>
          <w:szCs w:val="28"/>
        </w:rPr>
        <w:t xml:space="preserve"> чистое распределение</w:t>
      </w:r>
      <w:r w:rsidRPr="00C047F8">
        <w:rPr>
          <w:rStyle w:val="a3"/>
          <w:rFonts w:ascii="Times New Roman" w:hAnsi="Times New Roman"/>
          <w:i w:val="0"/>
          <w:sz w:val="28"/>
          <w:szCs w:val="28"/>
        </w:rPr>
        <w:t>:</w:t>
      </w:r>
    </w:p>
    <w:p w14:paraId="47139609" w14:textId="05E54FB5" w:rsidR="00645D91" w:rsidRDefault="005E7937" w:rsidP="00082F9C">
      <w:pPr>
        <w:ind w:firstLine="708"/>
        <w:rPr>
          <w:rStyle w:val="a3"/>
          <w:i w:val="0"/>
          <w:sz w:val="28"/>
          <w:szCs w:val="28"/>
        </w:rPr>
      </w:pPr>
      <w:r>
        <w:rPr>
          <w:noProof/>
        </w:rPr>
        <w:drawing>
          <wp:inline distT="0" distB="0" distL="0" distR="0" wp14:anchorId="492F942B" wp14:editId="4153FF0D">
            <wp:extent cx="3438525" cy="2715584"/>
            <wp:effectExtent l="0" t="0" r="0" b="8890"/>
            <wp:docPr id="46" name="Рисунок 46" descr="https://cdn.discordapp.com/attachments/1016999968688582688/1054397507385446501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cdn.discordapp.com/attachments/1016999968688582688/1054397507385446501/image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164" cy="2716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BBD18" w14:textId="1F958049" w:rsidR="00A96213" w:rsidRDefault="000F1FF8" w:rsidP="000F1FF8">
      <w:pPr>
        <w:rPr>
          <w:rStyle w:val="a3"/>
          <w:rFonts w:ascii="Times New Roman" w:hAnsi="Times New Roman"/>
          <w:i w:val="0"/>
          <w:sz w:val="28"/>
          <w:szCs w:val="28"/>
        </w:rPr>
      </w:pPr>
      <w:r w:rsidRPr="00E05CF8">
        <w:rPr>
          <w:rFonts w:ascii="Times New Roman" w:hAnsi="Times New Roman" w:cs="Times New Roman"/>
          <w:color w:val="000000"/>
          <w:sz w:val="28"/>
          <w:szCs w:val="28"/>
        </w:rPr>
        <w:t>Г</w:t>
      </w:r>
      <w:r w:rsidR="00D75AA4" w:rsidRPr="00E05CF8">
        <w:rPr>
          <w:rFonts w:ascii="Times New Roman" w:hAnsi="Times New Roman" w:cs="Times New Roman"/>
          <w:color w:val="000000"/>
          <w:sz w:val="28"/>
          <w:szCs w:val="28"/>
        </w:rPr>
        <w:t xml:space="preserve">енерацию наборов данных с заданным </w:t>
      </w:r>
      <w:r w:rsidR="00D75AA4" w:rsidRPr="00E05CF8">
        <w:rPr>
          <w:rFonts w:ascii="Times New Roman" w:hAnsi="Times New Roman" w:cs="Times New Roman"/>
          <w:sz w:val="28"/>
          <w:szCs w:val="28"/>
        </w:rPr>
        <w:t>в варианте</w:t>
      </w:r>
      <w:r w:rsidR="00D75AA4" w:rsidRPr="00E05CF8">
        <w:rPr>
          <w:rFonts w:ascii="Times New Roman" w:hAnsi="Times New Roman" w:cs="Times New Roman"/>
          <w:color w:val="000000"/>
          <w:sz w:val="28"/>
          <w:szCs w:val="28"/>
        </w:rPr>
        <w:t xml:space="preserve"> чистым распределением и</w:t>
      </w:r>
      <w:r w:rsidR="00D75AA4" w:rsidRPr="00E05CF8">
        <w:rPr>
          <w:rFonts w:ascii="Times New Roman" w:hAnsi="Times New Roman" w:cs="Times New Roman"/>
          <w:sz w:val="28"/>
          <w:szCs w:val="28"/>
        </w:rPr>
        <w:t xml:space="preserve"> засоренным распределением, и</w:t>
      </w:r>
      <w:r w:rsidR="00D75AA4" w:rsidRPr="00E05CF8">
        <w:rPr>
          <w:rStyle w:val="a3"/>
          <w:rFonts w:ascii="Times New Roman" w:hAnsi="Times New Roman"/>
          <w:i w:val="0"/>
          <w:sz w:val="28"/>
          <w:szCs w:val="28"/>
        </w:rPr>
        <w:t xml:space="preserve">спользовать засоряющие распределения, </w:t>
      </w:r>
      <w:r w:rsidR="00D75AA4" w:rsidRPr="009543BA">
        <w:rPr>
          <w:rStyle w:val="a3"/>
          <w:rFonts w:ascii="Times New Roman" w:hAnsi="Times New Roman"/>
          <w:i w:val="0"/>
          <w:sz w:val="28"/>
          <w:szCs w:val="28"/>
          <w:u w:val="single"/>
        </w:rPr>
        <w:t xml:space="preserve">совпадающие с </w:t>
      </w:r>
      <w:r w:rsidR="00D75AA4" w:rsidRPr="009543BA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чистым с точностью до </w:t>
      </w:r>
      <w:r w:rsidR="00D75AA4" w:rsidRPr="009543BA">
        <w:rPr>
          <w:rStyle w:val="a3"/>
          <w:rFonts w:ascii="Times New Roman" w:hAnsi="Times New Roman"/>
          <w:i w:val="0"/>
          <w:sz w:val="28"/>
          <w:szCs w:val="28"/>
          <w:u w:val="single"/>
        </w:rPr>
        <w:t>значений параметров сдвига и</w:t>
      </w:r>
      <w:r w:rsidR="0046015F" w:rsidRPr="009543BA">
        <w:rPr>
          <w:rStyle w:val="a3"/>
          <w:rFonts w:ascii="Times New Roman" w:hAnsi="Times New Roman"/>
          <w:i w:val="0"/>
          <w:sz w:val="28"/>
          <w:szCs w:val="28"/>
          <w:u w:val="single"/>
        </w:rPr>
        <w:t xml:space="preserve"> </w:t>
      </w:r>
      <w:r w:rsidR="00210B97" w:rsidRPr="009543BA">
        <w:rPr>
          <w:rStyle w:val="a3"/>
          <w:rFonts w:ascii="Times New Roman" w:hAnsi="Times New Roman"/>
          <w:i w:val="0"/>
          <w:sz w:val="28"/>
          <w:szCs w:val="28"/>
          <w:u w:val="single"/>
        </w:rPr>
        <w:t>масштаба</w:t>
      </w:r>
      <w:r w:rsidR="00210B97" w:rsidRPr="00E05CF8">
        <w:rPr>
          <w:rStyle w:val="a3"/>
          <w:rFonts w:ascii="Times New Roman" w:hAnsi="Times New Roman"/>
          <w:i w:val="0"/>
          <w:sz w:val="28"/>
          <w:szCs w:val="28"/>
        </w:rPr>
        <w:t>:</w:t>
      </w:r>
    </w:p>
    <w:p w14:paraId="45672DBC" w14:textId="77777777" w:rsidR="0013511E" w:rsidRDefault="0013511E" w:rsidP="000F1FF8">
      <w:pPr>
        <w:rPr>
          <w:rStyle w:val="a3"/>
          <w:rFonts w:ascii="Times New Roman" w:hAnsi="Times New Roman"/>
          <w:i w:val="0"/>
          <w:sz w:val="28"/>
          <w:szCs w:val="28"/>
        </w:rPr>
      </w:pPr>
    </w:p>
    <w:p w14:paraId="6782F20A" w14:textId="738DD28B" w:rsidR="00525E95" w:rsidRDefault="0013511E" w:rsidP="00AA4F2B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  <w:r>
        <w:rPr>
          <w:noProof/>
        </w:rPr>
        <w:drawing>
          <wp:inline distT="0" distB="0" distL="0" distR="0" wp14:anchorId="28236EA4" wp14:editId="2F883359">
            <wp:extent cx="4366623" cy="3400425"/>
            <wp:effectExtent l="0" t="0" r="0" b="0"/>
            <wp:docPr id="45" name="Рисунок 45" descr="https://cdn.discordapp.com/attachments/1016999968688582688/1054397410425716816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cdn.discordapp.com/attachments/1016999968688582688/1054397410425716816/image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3057" cy="3413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31D47" w14:textId="1B9399C0" w:rsidR="00AA4F2B" w:rsidRDefault="00AA4F2B" w:rsidP="00AA4F2B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</w:p>
    <w:p w14:paraId="087E16FF" w14:textId="6844E99C" w:rsidR="0096428F" w:rsidRDefault="0096428F" w:rsidP="00AA4F2B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</w:p>
    <w:p w14:paraId="36C2EF9F" w14:textId="6F6F7A74" w:rsidR="0096428F" w:rsidRDefault="0096428F" w:rsidP="00AA4F2B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</w:p>
    <w:p w14:paraId="22B9B039" w14:textId="77777777" w:rsidR="0096428F" w:rsidRDefault="0096428F" w:rsidP="00AA4F2B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</w:p>
    <w:p w14:paraId="1EBB1F3F" w14:textId="38058556" w:rsidR="00447625" w:rsidRDefault="00447625" w:rsidP="006B6C6C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  <w:r>
        <w:rPr>
          <w:rStyle w:val="a3"/>
          <w:rFonts w:ascii="Times New Roman" w:hAnsi="Times New Roman"/>
          <w:i w:val="0"/>
          <w:sz w:val="28"/>
          <w:szCs w:val="28"/>
        </w:rPr>
        <w:lastRenderedPageBreak/>
        <w:t>Засорённое распределение получается путём смешивания чистого распределения с засоряющим</w:t>
      </w:r>
      <w:r w:rsidR="00C13B6F" w:rsidRPr="00C13B6F">
        <w:rPr>
          <w:rStyle w:val="a3"/>
          <w:rFonts w:ascii="Times New Roman" w:hAnsi="Times New Roman"/>
          <w:i w:val="0"/>
          <w:sz w:val="28"/>
          <w:szCs w:val="28"/>
        </w:rPr>
        <w:t>:</w:t>
      </w:r>
    </w:p>
    <w:p w14:paraId="5030C0F0" w14:textId="6F6D457F" w:rsidR="00C13B6F" w:rsidRDefault="00210B1E" w:rsidP="006B6C6C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  <w:r w:rsidRPr="00210B1E">
        <w:rPr>
          <w:rStyle w:val="a3"/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37038467" wp14:editId="2480774B">
            <wp:extent cx="5940425" cy="2238375"/>
            <wp:effectExtent l="0" t="0" r="317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b="45451"/>
                    <a:stretch/>
                  </pic:blipFill>
                  <pic:spPr bwMode="auto">
                    <a:xfrm>
                      <a:off x="0" y="0"/>
                      <a:ext cx="5940425" cy="2238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0FFD64" w14:textId="0A0A4705" w:rsidR="00210B1E" w:rsidRDefault="00210B1E" w:rsidP="006B6C6C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  <w:r w:rsidRPr="00210B1E">
        <w:rPr>
          <w:rStyle w:val="a3"/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5355313D" wp14:editId="6E52F21A">
            <wp:extent cx="5940425" cy="645795"/>
            <wp:effectExtent l="0" t="0" r="3175" b="190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t="84262"/>
                    <a:stretch/>
                  </pic:blipFill>
                  <pic:spPr bwMode="auto">
                    <a:xfrm>
                      <a:off x="0" y="0"/>
                      <a:ext cx="5940425" cy="645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47CEE9" w14:textId="70E84CD0" w:rsidR="00771AE9" w:rsidRDefault="00A86A78" w:rsidP="00771AE9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  <w:r>
        <w:rPr>
          <w:noProof/>
        </w:rPr>
        <w:drawing>
          <wp:inline distT="0" distB="0" distL="0" distR="0" wp14:anchorId="1075E80B" wp14:editId="18477D86">
            <wp:extent cx="4895850" cy="438150"/>
            <wp:effectExtent l="0" t="0" r="0" b="0"/>
            <wp:docPr id="41" name="Рисунок 41" descr="https://cdn.discordapp.com/attachments/1016999968688582688/1054397691121115146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cdn.discordapp.com/attachments/1016999968688582688/1054397691121115146/imag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0275"/>
                    <a:stretch/>
                  </pic:blipFill>
                  <pic:spPr bwMode="auto">
                    <a:xfrm>
                      <a:off x="0" y="0"/>
                      <a:ext cx="4895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532F3B" w14:textId="30CB4ACA" w:rsidR="00771AE9" w:rsidRDefault="00771AE9" w:rsidP="005B04CC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  <w:r>
        <w:rPr>
          <w:rStyle w:val="a3"/>
          <w:rFonts w:ascii="Times New Roman" w:hAnsi="Times New Roman"/>
          <w:i w:val="0"/>
          <w:sz w:val="28"/>
          <w:szCs w:val="28"/>
        </w:rPr>
        <w:t>Укажем процент засорения 10</w:t>
      </w:r>
      <w:r w:rsidRPr="009C799A">
        <w:rPr>
          <w:rStyle w:val="a3"/>
          <w:rFonts w:ascii="Times New Roman" w:hAnsi="Times New Roman"/>
          <w:i w:val="0"/>
          <w:sz w:val="28"/>
          <w:szCs w:val="28"/>
        </w:rPr>
        <w:t>%</w:t>
      </w:r>
    </w:p>
    <w:p w14:paraId="0808C8E5" w14:textId="05631570" w:rsidR="004D3BEB" w:rsidRPr="009543BA" w:rsidRDefault="004D3BEB" w:rsidP="006B6C6C">
      <w:pPr>
        <w:ind w:left="284"/>
        <w:rPr>
          <w:rStyle w:val="a3"/>
          <w:rFonts w:ascii="Times New Roman" w:hAnsi="Times New Roman"/>
          <w:i w:val="0"/>
          <w:sz w:val="28"/>
          <w:szCs w:val="28"/>
        </w:rPr>
      </w:pPr>
      <w:r>
        <w:rPr>
          <w:rStyle w:val="a3"/>
          <w:rFonts w:ascii="Times New Roman" w:hAnsi="Times New Roman"/>
          <w:i w:val="0"/>
          <w:sz w:val="28"/>
          <w:szCs w:val="28"/>
        </w:rPr>
        <w:t>Результат</w:t>
      </w:r>
      <w:r w:rsidR="001D07D0">
        <w:rPr>
          <w:rStyle w:val="a3"/>
          <w:rFonts w:ascii="Times New Roman" w:hAnsi="Times New Roman"/>
          <w:i w:val="0"/>
          <w:sz w:val="28"/>
          <w:szCs w:val="28"/>
        </w:rPr>
        <w:t xml:space="preserve"> работы</w:t>
      </w:r>
      <w:r>
        <w:rPr>
          <w:rStyle w:val="a3"/>
          <w:rFonts w:ascii="Times New Roman" w:hAnsi="Times New Roman"/>
          <w:i w:val="0"/>
          <w:sz w:val="28"/>
          <w:szCs w:val="28"/>
        </w:rPr>
        <w:t xml:space="preserve"> </w:t>
      </w:r>
      <w:r w:rsidR="001D07D0">
        <w:rPr>
          <w:rStyle w:val="a3"/>
          <w:rFonts w:ascii="Times New Roman" w:hAnsi="Times New Roman"/>
          <w:i w:val="0"/>
          <w:sz w:val="28"/>
          <w:szCs w:val="28"/>
        </w:rPr>
        <w:t xml:space="preserve">алгоритма </w:t>
      </w:r>
      <w:r>
        <w:rPr>
          <w:rStyle w:val="a3"/>
          <w:rFonts w:ascii="Times New Roman" w:hAnsi="Times New Roman"/>
          <w:i w:val="0"/>
          <w:sz w:val="28"/>
          <w:szCs w:val="28"/>
        </w:rPr>
        <w:t>засорения</w:t>
      </w:r>
      <w:r w:rsidRPr="009543BA">
        <w:rPr>
          <w:rStyle w:val="a3"/>
          <w:rFonts w:ascii="Times New Roman" w:hAnsi="Times New Roman"/>
          <w:i w:val="0"/>
          <w:sz w:val="28"/>
          <w:szCs w:val="28"/>
        </w:rPr>
        <w:t>:</w:t>
      </w:r>
    </w:p>
    <w:p w14:paraId="242205A2" w14:textId="62435A73" w:rsidR="00AE0063" w:rsidRDefault="0013511E" w:rsidP="00AE0063">
      <w:pPr>
        <w:ind w:firstLine="708"/>
        <w:rPr>
          <w:rStyle w:val="a3"/>
          <w:i w:val="0"/>
          <w:sz w:val="28"/>
          <w:szCs w:val="28"/>
        </w:rPr>
      </w:pPr>
      <w:r>
        <w:rPr>
          <w:noProof/>
        </w:rPr>
        <w:drawing>
          <wp:inline distT="0" distB="0" distL="0" distR="0" wp14:anchorId="4CF1C84A" wp14:editId="729DA8E7">
            <wp:extent cx="3952875" cy="3056704"/>
            <wp:effectExtent l="0" t="0" r="0" b="0"/>
            <wp:docPr id="49" name="Рисунок 49" descr="https://cdn.discordapp.com/attachments/1016999968688582688/1054397507079254137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cdn.discordapp.com/attachments/1016999968688582688/1054397507079254137/image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5278" cy="306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70420" w14:textId="468538C9" w:rsidR="005E7937" w:rsidRDefault="005E7937" w:rsidP="00AE0063">
      <w:pPr>
        <w:ind w:firstLine="708"/>
        <w:rPr>
          <w:rStyle w:val="a3"/>
          <w:i w:val="0"/>
          <w:sz w:val="28"/>
          <w:szCs w:val="28"/>
        </w:rPr>
      </w:pPr>
    </w:p>
    <w:p w14:paraId="5958F9D7" w14:textId="414F7EC3" w:rsidR="005B04CC" w:rsidRDefault="005B04CC" w:rsidP="00532658">
      <w:pPr>
        <w:ind w:firstLine="708"/>
        <w:rPr>
          <w:rStyle w:val="a3"/>
          <w:i w:val="0"/>
          <w:sz w:val="28"/>
          <w:szCs w:val="28"/>
        </w:rPr>
      </w:pPr>
      <w:r>
        <w:rPr>
          <w:rStyle w:val="a3"/>
          <w:i w:val="0"/>
          <w:sz w:val="28"/>
          <w:szCs w:val="28"/>
        </w:rPr>
        <w:t xml:space="preserve">При сравнении полученных рисунков, заметим, что засорённое распределение представляет собой по большей части чистое распределение </w:t>
      </w:r>
      <w:r>
        <w:rPr>
          <w:rStyle w:val="a3"/>
          <w:i w:val="0"/>
          <w:sz w:val="28"/>
          <w:szCs w:val="28"/>
        </w:rPr>
        <w:lastRenderedPageBreak/>
        <w:t>с приближением</w:t>
      </w:r>
      <w:r w:rsidR="00AF2BB6">
        <w:rPr>
          <w:rStyle w:val="a3"/>
          <w:i w:val="0"/>
          <w:sz w:val="28"/>
          <w:szCs w:val="28"/>
        </w:rPr>
        <w:t xml:space="preserve"> </w:t>
      </w:r>
      <w:r w:rsidR="009625A9">
        <w:rPr>
          <w:rStyle w:val="a3"/>
          <w:i w:val="0"/>
          <w:sz w:val="28"/>
          <w:szCs w:val="28"/>
        </w:rPr>
        <w:t xml:space="preserve">значений </w:t>
      </w:r>
      <w:r>
        <w:rPr>
          <w:rStyle w:val="a3"/>
          <w:i w:val="0"/>
          <w:sz w:val="28"/>
          <w:szCs w:val="28"/>
        </w:rPr>
        <w:t>на указанн</w:t>
      </w:r>
      <w:r w:rsidR="00183E45">
        <w:rPr>
          <w:rStyle w:val="a3"/>
          <w:i w:val="0"/>
          <w:sz w:val="28"/>
          <w:szCs w:val="28"/>
        </w:rPr>
        <w:t xml:space="preserve">ый </w:t>
      </w:r>
      <w:r>
        <w:rPr>
          <w:rStyle w:val="a3"/>
          <w:i w:val="0"/>
          <w:sz w:val="28"/>
          <w:szCs w:val="28"/>
        </w:rPr>
        <w:t xml:space="preserve">процент к </w:t>
      </w:r>
      <w:r w:rsidR="00F10B50">
        <w:rPr>
          <w:rStyle w:val="a3"/>
          <w:i w:val="0"/>
          <w:sz w:val="28"/>
          <w:szCs w:val="28"/>
        </w:rPr>
        <w:t>значениям засоряющего</w:t>
      </w:r>
      <w:r w:rsidR="00A364AD">
        <w:rPr>
          <w:rStyle w:val="a3"/>
          <w:i w:val="0"/>
          <w:sz w:val="28"/>
          <w:szCs w:val="28"/>
        </w:rPr>
        <w:t xml:space="preserve"> распределения.</w:t>
      </w:r>
    </w:p>
    <w:p w14:paraId="24AE7CF8" w14:textId="3AE05D19" w:rsidR="00CD7802" w:rsidRPr="008C38E0" w:rsidRDefault="00AE0063" w:rsidP="008C38E0">
      <w:pPr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="00082F9C" w:rsidRPr="00472E4C">
        <w:rPr>
          <w:color w:val="000000"/>
          <w:sz w:val="28"/>
          <w:szCs w:val="28"/>
        </w:rPr>
        <w:t xml:space="preserve">ычисление </w:t>
      </w:r>
      <w:r w:rsidR="00082F9C" w:rsidRPr="00472E4C">
        <w:rPr>
          <w:sz w:val="28"/>
          <w:szCs w:val="28"/>
        </w:rPr>
        <w:t>выборочных характеристик: среднего арифметического, выборочной медианы, дисперсии, коэффициентов асимметрии</w:t>
      </w:r>
      <w:r w:rsidR="006C45A1">
        <w:rPr>
          <w:sz w:val="28"/>
          <w:szCs w:val="28"/>
        </w:rPr>
        <w:t>,</w:t>
      </w:r>
      <w:r w:rsidR="00082F9C" w:rsidRPr="00472E4C">
        <w:rPr>
          <w:sz w:val="28"/>
          <w:szCs w:val="28"/>
        </w:rPr>
        <w:t xml:space="preserve"> эксцесса</w:t>
      </w:r>
      <w:r w:rsidR="00AA585F">
        <w:rPr>
          <w:sz w:val="28"/>
          <w:szCs w:val="28"/>
        </w:rPr>
        <w:t xml:space="preserve"> представлены </w:t>
      </w:r>
      <w:r w:rsidR="008112A8">
        <w:rPr>
          <w:sz w:val="28"/>
          <w:szCs w:val="28"/>
        </w:rPr>
        <w:t>на следующем рисунке</w:t>
      </w:r>
      <w:r w:rsidR="00BC0B49" w:rsidRPr="00BC0B49">
        <w:rPr>
          <w:sz w:val="28"/>
          <w:szCs w:val="28"/>
        </w:rPr>
        <w:t>:</w:t>
      </w:r>
    </w:p>
    <w:p w14:paraId="01F233B8" w14:textId="109D3AFA" w:rsidR="00406C00" w:rsidRDefault="002A5D45" w:rsidP="00082F9C">
      <w:pPr>
        <w:ind w:firstLine="708"/>
        <w:rPr>
          <w:color w:val="000000"/>
          <w:szCs w:val="28"/>
        </w:rPr>
      </w:pPr>
      <w:r>
        <w:rPr>
          <w:noProof/>
        </w:rPr>
        <w:drawing>
          <wp:inline distT="0" distB="0" distL="0" distR="0" wp14:anchorId="7AEC4908" wp14:editId="7FB1BA55">
            <wp:extent cx="4895850" cy="3657600"/>
            <wp:effectExtent l="0" t="0" r="0" b="0"/>
            <wp:docPr id="43" name="Рисунок 43" descr="https://cdn.discordapp.com/attachments/1016999968688582688/1054397691121115146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cdn.discordapp.com/attachments/1016999968688582688/1054397691121115146/imag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816"/>
                    <a:stretch/>
                  </pic:blipFill>
                  <pic:spPr bwMode="auto">
                    <a:xfrm>
                      <a:off x="0" y="0"/>
                      <a:ext cx="489585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0C041D" w14:textId="347125E4" w:rsidR="008D6AF3" w:rsidRDefault="005131A8" w:rsidP="00082F9C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Усечённое среднее представляет собой среднее арифметическое без учёта определённого количества наибольших и наименьших значений выборки. </w:t>
      </w:r>
      <w:r w:rsidR="00904ADF">
        <w:rPr>
          <w:sz w:val="28"/>
          <w:szCs w:val="28"/>
        </w:rPr>
        <w:t>Таким образом, для</w:t>
      </w:r>
      <w:r w:rsidR="005E29FB">
        <w:rPr>
          <w:sz w:val="28"/>
          <w:szCs w:val="28"/>
        </w:rPr>
        <w:t xml:space="preserve"> анализа</w:t>
      </w:r>
      <w:r w:rsidR="008D6AF3">
        <w:rPr>
          <w:sz w:val="28"/>
          <w:szCs w:val="28"/>
        </w:rPr>
        <w:t xml:space="preserve"> </w:t>
      </w:r>
      <w:r w:rsidR="008D6AF3" w:rsidRPr="00472E4C">
        <w:rPr>
          <w:sz w:val="28"/>
          <w:szCs w:val="28"/>
        </w:rPr>
        <w:t>усеченного среднего</w:t>
      </w:r>
      <w:r w:rsidR="005E29FB">
        <w:rPr>
          <w:sz w:val="28"/>
          <w:szCs w:val="28"/>
        </w:rPr>
        <w:t xml:space="preserve"> </w:t>
      </w:r>
      <w:r w:rsidR="006279EA">
        <w:rPr>
          <w:sz w:val="28"/>
          <w:szCs w:val="28"/>
        </w:rPr>
        <w:t>предусмотрен</w:t>
      </w:r>
      <w:r w:rsidR="005E29FB">
        <w:rPr>
          <w:sz w:val="28"/>
          <w:szCs w:val="28"/>
        </w:rPr>
        <w:t xml:space="preserve"> </w:t>
      </w:r>
      <w:r w:rsidR="006279EA">
        <w:rPr>
          <w:sz w:val="28"/>
          <w:szCs w:val="28"/>
        </w:rPr>
        <w:t>ввод</w:t>
      </w:r>
      <w:r w:rsidR="005E29FB">
        <w:rPr>
          <w:sz w:val="28"/>
          <w:szCs w:val="28"/>
        </w:rPr>
        <w:t xml:space="preserve"> процент</w:t>
      </w:r>
      <w:r w:rsidR="006279EA">
        <w:rPr>
          <w:sz w:val="28"/>
          <w:szCs w:val="28"/>
        </w:rPr>
        <w:t>а</w:t>
      </w:r>
      <w:r w:rsidR="005E29FB">
        <w:rPr>
          <w:sz w:val="28"/>
          <w:szCs w:val="28"/>
        </w:rPr>
        <w:t xml:space="preserve"> удаляемых значений</w:t>
      </w:r>
      <w:r w:rsidR="004E448C">
        <w:rPr>
          <w:sz w:val="28"/>
          <w:szCs w:val="28"/>
        </w:rPr>
        <w:t>.</w:t>
      </w:r>
    </w:p>
    <w:p w14:paraId="14FEE4E2" w14:textId="36464987" w:rsidR="00E75467" w:rsidRDefault="005D5D5A" w:rsidP="006F40D9">
      <w:pPr>
        <w:ind w:firstLine="708"/>
        <w:rPr>
          <w:color w:val="000000"/>
          <w:szCs w:val="28"/>
        </w:rPr>
      </w:pPr>
      <w:r>
        <w:rPr>
          <w:noProof/>
        </w:rPr>
        <w:drawing>
          <wp:inline distT="0" distB="0" distL="0" distR="0" wp14:anchorId="417F8D72" wp14:editId="3CCC00C3">
            <wp:extent cx="4895850" cy="828675"/>
            <wp:effectExtent l="0" t="0" r="0" b="9525"/>
            <wp:docPr id="44" name="Рисунок 44" descr="https://cdn.discordapp.com/attachments/1016999968688582688/1054397691121115146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cdn.discordapp.com/attachments/1016999968688582688/1054397691121115146/imag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1607"/>
                    <a:stretch/>
                  </pic:blipFill>
                  <pic:spPr bwMode="auto">
                    <a:xfrm>
                      <a:off x="0" y="0"/>
                      <a:ext cx="48958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00E896" w14:textId="244D8EC0" w:rsidR="0084439B" w:rsidRPr="00C1586E" w:rsidRDefault="001D0420" w:rsidP="00557220">
      <w:pPr>
        <w:pStyle w:val="af"/>
        <w:numPr>
          <w:ilvl w:val="0"/>
          <w:numId w:val="1"/>
        </w:num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роверка генератора чистого распределения путём сравнения с их теоретическими значениями на выборке большого объема (</w:t>
      </w:r>
      <w:r w:rsidR="0053014C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="0053014C" w:rsidRPr="0053014C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6</m:t>
            </m:r>
          </m:sup>
        </m:sSup>
      </m:oMath>
      <w:r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67C54F60" w14:textId="16DC27CC" w:rsidR="00DC7974" w:rsidRDefault="00DC7974" w:rsidP="00480893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помощи программы </w:t>
      </w:r>
      <w:r>
        <w:rPr>
          <w:color w:val="000000"/>
          <w:sz w:val="28"/>
          <w:szCs w:val="28"/>
          <w:lang w:val="en-US"/>
        </w:rPr>
        <w:t>ISW</w:t>
      </w:r>
      <w:r w:rsidRPr="00DC7974">
        <w:rPr>
          <w:color w:val="000000"/>
          <w:sz w:val="28"/>
          <w:szCs w:val="28"/>
        </w:rPr>
        <w:t xml:space="preserve"> </w:t>
      </w:r>
      <w:r w:rsidR="00881BBD">
        <w:rPr>
          <w:color w:val="000000"/>
          <w:sz w:val="28"/>
          <w:szCs w:val="28"/>
        </w:rPr>
        <w:t xml:space="preserve">графически </w:t>
      </w:r>
      <w:r>
        <w:rPr>
          <w:color w:val="000000"/>
          <w:sz w:val="28"/>
          <w:szCs w:val="28"/>
        </w:rPr>
        <w:t xml:space="preserve">сравним </w:t>
      </w:r>
      <w:r w:rsidR="00BD106D" w:rsidRPr="00BD106D">
        <w:rPr>
          <w:color w:val="000000"/>
          <w:sz w:val="28"/>
          <w:szCs w:val="28"/>
        </w:rPr>
        <w:t>“</w:t>
      </w:r>
      <w:r>
        <w:rPr>
          <w:color w:val="000000"/>
          <w:sz w:val="28"/>
          <w:szCs w:val="28"/>
        </w:rPr>
        <w:t>двустороннее экспоненциальное распределение</w:t>
      </w:r>
      <w:r w:rsidR="00BD106D" w:rsidRPr="00BD106D">
        <w:rPr>
          <w:color w:val="000000"/>
          <w:sz w:val="28"/>
          <w:szCs w:val="28"/>
        </w:rPr>
        <w:t>” (</w:t>
      </w:r>
      <w:r w:rsidR="00BD106D">
        <w:rPr>
          <w:color w:val="000000"/>
          <w:sz w:val="28"/>
          <w:szCs w:val="28"/>
        </w:rPr>
        <w:t xml:space="preserve">Ближайшее </w:t>
      </w:r>
      <w:r w:rsidR="00F22BFE">
        <w:rPr>
          <w:color w:val="000000"/>
          <w:sz w:val="28"/>
          <w:szCs w:val="28"/>
        </w:rPr>
        <w:t xml:space="preserve">к обобщённому </w:t>
      </w:r>
      <w:proofErr w:type="gramStart"/>
      <w:r w:rsidR="00F22BFE">
        <w:rPr>
          <w:color w:val="000000"/>
          <w:sz w:val="28"/>
          <w:szCs w:val="28"/>
        </w:rPr>
        <w:t>Гауссовскому</w:t>
      </w:r>
      <w:r w:rsidR="00BD106D">
        <w:rPr>
          <w:color w:val="000000"/>
          <w:sz w:val="28"/>
          <w:szCs w:val="28"/>
        </w:rPr>
        <w:t xml:space="preserve"> </w:t>
      </w:r>
      <w:r w:rsidR="00BD106D" w:rsidRPr="00BD106D">
        <w:rPr>
          <w:color w:val="000000"/>
          <w:sz w:val="28"/>
          <w:szCs w:val="28"/>
        </w:rPr>
        <w:t>)</w:t>
      </w:r>
      <w:proofErr w:type="gramEnd"/>
      <w:r>
        <w:rPr>
          <w:color w:val="000000"/>
          <w:sz w:val="28"/>
          <w:szCs w:val="28"/>
        </w:rPr>
        <w:t xml:space="preserve"> и полученно</w:t>
      </w:r>
      <w:r w:rsidR="00881BBD">
        <w:rPr>
          <w:color w:val="000000"/>
          <w:sz w:val="28"/>
          <w:szCs w:val="28"/>
        </w:rPr>
        <w:t xml:space="preserve">е </w:t>
      </w:r>
      <w:r w:rsidR="00352185">
        <w:rPr>
          <w:color w:val="000000"/>
          <w:sz w:val="28"/>
          <w:szCs w:val="28"/>
        </w:rPr>
        <w:t>с помощью разработанного генератора</w:t>
      </w:r>
      <w:r w:rsidR="00640707">
        <w:rPr>
          <w:color w:val="000000"/>
          <w:sz w:val="28"/>
          <w:szCs w:val="28"/>
        </w:rPr>
        <w:t xml:space="preserve"> чистое</w:t>
      </w:r>
      <w:r w:rsidR="00881BBD">
        <w:rPr>
          <w:color w:val="000000"/>
          <w:sz w:val="28"/>
          <w:szCs w:val="28"/>
        </w:rPr>
        <w:t xml:space="preserve"> распределение</w:t>
      </w:r>
      <w:r w:rsidR="003B0AE3">
        <w:rPr>
          <w:color w:val="000000"/>
          <w:sz w:val="28"/>
          <w:szCs w:val="28"/>
        </w:rPr>
        <w:t>.</w:t>
      </w:r>
    </w:p>
    <w:p w14:paraId="08A6CEAB" w14:textId="3E33955F" w:rsidR="00F73026" w:rsidRPr="00881BBD" w:rsidRDefault="00F73026" w:rsidP="00480893">
      <w:pPr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54366980" wp14:editId="13D6BA85">
            <wp:extent cx="5324475" cy="3751917"/>
            <wp:effectExtent l="0" t="0" r="0" b="127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508" cy="375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BCB68" w14:textId="7D62F430" w:rsidR="00272B36" w:rsidRDefault="00715A20" w:rsidP="00082F9C">
      <w:pPr>
        <w:ind w:firstLine="708"/>
        <w:rPr>
          <w:color w:val="000000"/>
          <w:szCs w:val="28"/>
        </w:rPr>
      </w:pPr>
      <w:r w:rsidRPr="00715A20">
        <w:rPr>
          <w:noProof/>
          <w:color w:val="000000"/>
          <w:szCs w:val="28"/>
        </w:rPr>
        <w:drawing>
          <wp:inline distT="0" distB="0" distL="0" distR="0" wp14:anchorId="583EE29A" wp14:editId="7F880FDF">
            <wp:extent cx="4963218" cy="1076475"/>
            <wp:effectExtent l="0" t="0" r="889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63218" cy="10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D0B9F" w14:textId="2119B87D" w:rsidR="0084439B" w:rsidRPr="007316D1" w:rsidRDefault="00D1016C" w:rsidP="0056116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C63FED">
        <w:rPr>
          <w:rFonts w:ascii="Times New Roman" w:hAnsi="Times New Roman" w:cs="Times New Roman"/>
          <w:color w:val="000000"/>
          <w:sz w:val="28"/>
          <w:szCs w:val="28"/>
        </w:rPr>
        <w:t xml:space="preserve">Как можно видеть на графике, </w:t>
      </w:r>
      <w:r w:rsidR="00E23BAE" w:rsidRPr="00C63FED">
        <w:rPr>
          <w:rFonts w:ascii="Times New Roman" w:hAnsi="Times New Roman" w:cs="Times New Roman"/>
          <w:color w:val="000000"/>
          <w:sz w:val="28"/>
          <w:szCs w:val="28"/>
        </w:rPr>
        <w:t>д</w:t>
      </w:r>
      <w:r w:rsidRPr="00C63FED">
        <w:rPr>
          <w:rFonts w:ascii="Times New Roman" w:hAnsi="Times New Roman" w:cs="Times New Roman"/>
          <w:color w:val="000000"/>
          <w:sz w:val="28"/>
          <w:szCs w:val="28"/>
        </w:rPr>
        <w:t>вустороннее экспоненциальное распределение</w:t>
      </w:r>
      <w:r w:rsidR="006B3EC6">
        <w:rPr>
          <w:rFonts w:ascii="Times New Roman" w:hAnsi="Times New Roman" w:cs="Times New Roman"/>
          <w:color w:val="000000"/>
          <w:sz w:val="28"/>
          <w:szCs w:val="28"/>
        </w:rPr>
        <w:t xml:space="preserve"> незначительно</w:t>
      </w:r>
      <w:r w:rsidR="00E23BAE" w:rsidRPr="00C63FE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266D7">
        <w:rPr>
          <w:rFonts w:ascii="Times New Roman" w:hAnsi="Times New Roman" w:cs="Times New Roman"/>
          <w:color w:val="000000"/>
          <w:sz w:val="28"/>
          <w:szCs w:val="28"/>
        </w:rPr>
        <w:t>совпадает</w:t>
      </w:r>
      <w:r w:rsidR="00E23BAE" w:rsidRPr="00C63FED">
        <w:rPr>
          <w:rFonts w:ascii="Times New Roman" w:hAnsi="Times New Roman" w:cs="Times New Roman"/>
          <w:color w:val="000000"/>
          <w:sz w:val="28"/>
          <w:szCs w:val="28"/>
        </w:rPr>
        <w:t xml:space="preserve"> с полученным законом</w:t>
      </w:r>
      <w:r w:rsidR="000579FD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E23BAE" w:rsidRPr="00C63FED">
        <w:rPr>
          <w:rFonts w:ascii="Times New Roman" w:hAnsi="Times New Roman" w:cs="Times New Roman"/>
          <w:color w:val="000000"/>
          <w:sz w:val="28"/>
          <w:szCs w:val="28"/>
        </w:rPr>
        <w:t xml:space="preserve">что даёт основания </w:t>
      </w:r>
      <w:r w:rsidR="008E2171" w:rsidRPr="00C63FED">
        <w:rPr>
          <w:rFonts w:ascii="Times New Roman" w:hAnsi="Times New Roman" w:cs="Times New Roman"/>
          <w:color w:val="000000"/>
          <w:sz w:val="28"/>
          <w:szCs w:val="28"/>
        </w:rPr>
        <w:t xml:space="preserve">считать проверку успешно </w:t>
      </w:r>
      <w:r w:rsidR="00283547" w:rsidRPr="00C63FED">
        <w:rPr>
          <w:rFonts w:ascii="Times New Roman" w:hAnsi="Times New Roman" w:cs="Times New Roman"/>
          <w:color w:val="000000"/>
          <w:sz w:val="28"/>
          <w:szCs w:val="28"/>
        </w:rPr>
        <w:t>пройд</w:t>
      </w:r>
      <w:r w:rsidR="00283547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283547" w:rsidRPr="00C63FED">
        <w:rPr>
          <w:rFonts w:ascii="Times New Roman" w:hAnsi="Times New Roman" w:cs="Times New Roman"/>
          <w:color w:val="000000"/>
          <w:sz w:val="28"/>
          <w:szCs w:val="28"/>
        </w:rPr>
        <w:t>нной</w:t>
      </w:r>
      <w:r w:rsidR="00E23BAE" w:rsidRPr="00C63FED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EC12D8">
        <w:rPr>
          <w:rFonts w:ascii="Times New Roman" w:hAnsi="Times New Roman" w:cs="Times New Roman"/>
          <w:color w:val="000000"/>
          <w:sz w:val="28"/>
          <w:szCs w:val="28"/>
        </w:rPr>
        <w:t xml:space="preserve"> Также можем заметить, что данные графики совпадают при</w:t>
      </w:r>
      <w:r w:rsidR="00A37565">
        <w:rPr>
          <w:rFonts w:ascii="Times New Roman" w:hAnsi="Times New Roman" w:cs="Times New Roman"/>
          <w:color w:val="000000"/>
          <w:sz w:val="28"/>
          <w:szCs w:val="28"/>
        </w:rPr>
        <w:t xml:space="preserve"> совпадении параметра формы (1.5)</w:t>
      </w:r>
      <w:r w:rsidR="007316D1">
        <w:rPr>
          <w:rFonts w:ascii="Times New Roman" w:hAnsi="Times New Roman" w:cs="Times New Roman"/>
          <w:color w:val="000000"/>
          <w:sz w:val="28"/>
          <w:szCs w:val="28"/>
        </w:rPr>
        <w:t>, параметр масштаба</w:t>
      </w:r>
      <w:r w:rsidR="007316D1" w:rsidRPr="007316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711F0">
        <w:rPr>
          <w:rFonts w:ascii="Times New Roman" w:hAnsi="Times New Roman" w:cs="Times New Roman"/>
          <w:color w:val="000000"/>
          <w:sz w:val="28"/>
          <w:szCs w:val="28"/>
        </w:rPr>
        <w:t>равен</w:t>
      </w:r>
      <w:r w:rsidR="007316D1" w:rsidRPr="007316D1">
        <w:rPr>
          <w:rFonts w:ascii="Times New Roman" w:hAnsi="Times New Roman" w:cs="Times New Roman"/>
          <w:color w:val="000000"/>
          <w:sz w:val="28"/>
          <w:szCs w:val="28"/>
        </w:rPr>
        <w:t xml:space="preserve"> 1, </w:t>
      </w:r>
      <w:r w:rsidR="007316D1">
        <w:rPr>
          <w:rFonts w:ascii="Times New Roman" w:hAnsi="Times New Roman" w:cs="Times New Roman"/>
          <w:color w:val="000000"/>
          <w:sz w:val="28"/>
          <w:szCs w:val="28"/>
        </w:rPr>
        <w:t>параметр формы равен 0</w:t>
      </w:r>
      <w:r w:rsidR="00A12E44">
        <w:rPr>
          <w:rFonts w:ascii="Times New Roman" w:hAnsi="Times New Roman" w:cs="Times New Roman"/>
          <w:color w:val="000000"/>
          <w:sz w:val="28"/>
          <w:szCs w:val="28"/>
        </w:rPr>
        <w:t>. Используем эти данные при оценке устойчивости генератора.</w:t>
      </w:r>
    </w:p>
    <w:p w14:paraId="5760EEAF" w14:textId="508168C2" w:rsidR="00AA485F" w:rsidRPr="00AA485F" w:rsidRDefault="00CF1CBC" w:rsidP="00AA485F">
      <w:pPr>
        <w:pStyle w:val="af"/>
        <w:numPr>
          <w:ilvl w:val="0"/>
          <w:numId w:val="1"/>
        </w:num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ровер</w:t>
      </w:r>
      <w:r w:rsidR="009E06D4">
        <w:rPr>
          <w:rFonts w:ascii="Times New Roman" w:hAnsi="Times New Roman" w:cs="Times New Roman"/>
          <w:color w:val="000000"/>
          <w:sz w:val="28"/>
          <w:szCs w:val="28"/>
        </w:rPr>
        <w:t>к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устойчивост</w:t>
      </w:r>
      <w:r w:rsidR="009E06D4">
        <w:rPr>
          <w:rFonts w:ascii="Times New Roman" w:hAnsi="Times New Roman" w:cs="Times New Roman"/>
          <w:color w:val="000000"/>
          <w:sz w:val="28"/>
          <w:szCs w:val="28"/>
        </w:rPr>
        <w:t>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оценок, </w:t>
      </w:r>
      <w:r w:rsidR="00E03DD9">
        <w:rPr>
          <w:rFonts w:ascii="Times New Roman" w:hAnsi="Times New Roman" w:cs="Times New Roman"/>
          <w:color w:val="000000"/>
          <w:sz w:val="28"/>
          <w:szCs w:val="28"/>
        </w:rPr>
        <w:t>посредством</w:t>
      </w:r>
      <w:r w:rsidR="00474BE9">
        <w:rPr>
          <w:rFonts w:ascii="Times New Roman" w:hAnsi="Times New Roman" w:cs="Times New Roman"/>
          <w:color w:val="000000"/>
          <w:sz w:val="28"/>
          <w:szCs w:val="28"/>
        </w:rPr>
        <w:t xml:space="preserve"> генераци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52708">
        <w:rPr>
          <w:rFonts w:ascii="Times New Roman" w:hAnsi="Times New Roman" w:cs="Times New Roman"/>
          <w:color w:val="000000"/>
          <w:sz w:val="28"/>
          <w:szCs w:val="28"/>
        </w:rPr>
        <w:t>нескольк</w:t>
      </w:r>
      <w:r w:rsidR="00AE09E8">
        <w:rPr>
          <w:rFonts w:ascii="Times New Roman" w:hAnsi="Times New Roman" w:cs="Times New Roman"/>
          <w:color w:val="000000"/>
          <w:sz w:val="28"/>
          <w:szCs w:val="28"/>
        </w:rPr>
        <w:t>их</w:t>
      </w:r>
      <w:r w:rsidR="00F52708">
        <w:rPr>
          <w:rFonts w:ascii="Times New Roman" w:hAnsi="Times New Roman" w:cs="Times New Roman"/>
          <w:color w:val="000000"/>
          <w:sz w:val="28"/>
          <w:szCs w:val="28"/>
        </w:rPr>
        <w:t xml:space="preserve"> наборов распределений по рассчитанному закону.</w:t>
      </w:r>
    </w:p>
    <w:p w14:paraId="7CA2AA4D" w14:textId="41B48D2C" w:rsidR="00224329" w:rsidRPr="00BA1AAF" w:rsidRDefault="000C3864" w:rsidP="000C3864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A1AAF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удобства проверки результатов оценок будем пользоваться следующими зависимостями:</w:t>
      </w:r>
    </w:p>
    <w:p w14:paraId="0C10859F" w14:textId="4FCD3378" w:rsidR="001513AB" w:rsidRDefault="001513AB" w:rsidP="000C3864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2E5932">
        <w:rPr>
          <w:rStyle w:val="a3"/>
          <w:rFonts w:ascii="Times New Roman" w:hAnsi="Times New Roman"/>
          <w:i w:val="0"/>
          <w:noProof/>
          <w:sz w:val="28"/>
          <w:szCs w:val="28"/>
          <w:lang w:val="en-US"/>
        </w:rPr>
        <w:drawing>
          <wp:inline distT="0" distB="0" distL="0" distR="0" wp14:anchorId="768B6260" wp14:editId="2D12FFD0">
            <wp:extent cx="5940425" cy="744855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4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92C7F" w14:textId="71CA6B62" w:rsidR="007B2E0F" w:rsidRPr="007B2E0F" w:rsidRDefault="00224329" w:rsidP="000C3864">
      <w:pPr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8"/>
            <w:szCs w:val="28"/>
          </w:rPr>
          <m:t xml:space="preserve">-табличные значения дисперсии. D нашем случае 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табл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 xml:space="preserve">=0.74 </m:t>
        </m:r>
      </m:oMath>
    </w:p>
    <w:p w14:paraId="43846A9E" w14:textId="77777777" w:rsidR="00B03120" w:rsidRPr="00B03120" w:rsidRDefault="00BC35D0" w:rsidP="000C3864">
      <w:pPr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-табличные значения коэффициента эксцесса.</m:t>
          </m:r>
        </m:oMath>
      </m:oMathPara>
    </w:p>
    <w:p w14:paraId="0E3C5385" w14:textId="0A980CE9" w:rsidR="00224329" w:rsidRPr="004571E6" w:rsidRDefault="00D34AFA" w:rsidP="000C3864">
      <w:pPr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</w:rPr>
          <w:lastRenderedPageBreak/>
          <m:t xml:space="preserve">В нашем случае 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4табл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3.76</m:t>
        </m:r>
      </m:oMath>
      <w:r w:rsidR="001D1189" w:rsidRPr="001D1189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 w:rsidR="001D1189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по </w:t>
      </w:r>
      <w:r w:rsidR="007116C3">
        <w:rPr>
          <w:rFonts w:ascii="Times New Roman" w:eastAsiaTheme="minorEastAsia" w:hAnsi="Times New Roman" w:cs="Times New Roman"/>
          <w:color w:val="000000"/>
          <w:sz w:val="28"/>
          <w:szCs w:val="28"/>
        </w:rPr>
        <w:t>П</w:t>
      </w:r>
      <w:r w:rsidR="001D1189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ирсону ил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4табл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 xml:space="preserve">=0.76 </m:t>
        </m:r>
      </m:oMath>
      <w:r w:rsidR="002B76CD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по </w:t>
      </w:r>
      <w:r w:rsidR="007116C3">
        <w:rPr>
          <w:rFonts w:ascii="Times New Roman" w:eastAsiaTheme="minorEastAsia" w:hAnsi="Times New Roman" w:cs="Times New Roman"/>
          <w:color w:val="000000"/>
          <w:sz w:val="28"/>
          <w:szCs w:val="28"/>
        </w:rPr>
        <w:t>Ф</w:t>
      </w:r>
      <w:r w:rsidR="002B76CD">
        <w:rPr>
          <w:rFonts w:ascii="Times New Roman" w:eastAsiaTheme="minorEastAsia" w:hAnsi="Times New Roman" w:cs="Times New Roman"/>
          <w:color w:val="000000"/>
          <w:sz w:val="28"/>
          <w:szCs w:val="28"/>
        </w:rPr>
        <w:t>ишеру</w:t>
      </w:r>
      <w:r w:rsidR="004571E6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. Для удобства реализации на языке </w:t>
      </w:r>
      <w:r w:rsidR="004571E6"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Python</w:t>
      </w:r>
      <w:r w:rsidR="004571E6">
        <w:rPr>
          <w:rFonts w:ascii="Times New Roman" w:eastAsiaTheme="minorEastAsia" w:hAnsi="Times New Roman" w:cs="Times New Roman"/>
          <w:color w:val="000000"/>
          <w:sz w:val="28"/>
          <w:szCs w:val="28"/>
        </w:rPr>
        <w:t>, будем использовать оценку</w:t>
      </w:r>
      <w:r w:rsidR="00AC2EAC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коэффициента</w:t>
      </w:r>
      <w:r w:rsidR="004571E6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 w:rsidR="00AC2EAC">
        <w:rPr>
          <w:rFonts w:ascii="Times New Roman" w:eastAsiaTheme="minorEastAsia" w:hAnsi="Times New Roman" w:cs="Times New Roman"/>
          <w:color w:val="000000"/>
          <w:sz w:val="28"/>
          <w:szCs w:val="28"/>
        </w:rPr>
        <w:t>эксцесса по Фишеру.</w:t>
      </w:r>
    </w:p>
    <w:p w14:paraId="1E94B65C" w14:textId="2F484CE2" w:rsidR="002274CB" w:rsidRDefault="009F43C1" w:rsidP="000C3864">
      <w:pPr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Также, согласно методической литературе, </w:t>
      </w:r>
      <w:r w:rsidR="00B419FD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значения </w:t>
      </w:r>
      <w:r w:rsidR="00E11CBB">
        <w:rPr>
          <w:rFonts w:ascii="Times New Roman" w:eastAsiaTheme="minorEastAsia" w:hAnsi="Times New Roman" w:cs="Times New Roman"/>
          <w:color w:val="000000"/>
          <w:sz w:val="28"/>
          <w:szCs w:val="28"/>
        </w:rPr>
        <w:t>медиан</w:t>
      </w:r>
      <w:r w:rsidR="00B419FD">
        <w:rPr>
          <w:rFonts w:ascii="Times New Roman" w:eastAsiaTheme="minorEastAsia" w:hAnsi="Times New Roman" w:cs="Times New Roman"/>
          <w:color w:val="000000"/>
          <w:sz w:val="28"/>
          <w:szCs w:val="28"/>
        </w:rPr>
        <w:t>ы</w:t>
      </w:r>
      <w:r w:rsidR="00E11CBB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должн</w:t>
      </w:r>
      <w:r w:rsidR="002A0858">
        <w:rPr>
          <w:rFonts w:ascii="Times New Roman" w:eastAsiaTheme="minorEastAsia" w:hAnsi="Times New Roman" w:cs="Times New Roman"/>
          <w:color w:val="000000"/>
          <w:sz w:val="28"/>
          <w:szCs w:val="28"/>
        </w:rPr>
        <w:t>о</w:t>
      </w:r>
      <w:r w:rsidR="00B419FD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приближаться к значению параметр</w:t>
      </w:r>
      <w:r w:rsidR="003D40CE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а сдвига </w:t>
      </w:r>
      <m:oMath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>=0</m:t>
        </m:r>
      </m:oMath>
      <w:r w:rsidR="00B66057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, а </w:t>
      </w:r>
      <w:proofErr w:type="spellStart"/>
      <w:r w:rsidR="00B66057">
        <w:rPr>
          <w:rFonts w:ascii="Times New Roman" w:eastAsiaTheme="minorEastAsia" w:hAnsi="Times New Roman" w:cs="Times New Roman"/>
          <w:color w:val="000000"/>
          <w:sz w:val="28"/>
          <w:szCs w:val="28"/>
        </w:rPr>
        <w:t>ассиметрия</w:t>
      </w:r>
      <w:proofErr w:type="spellEnd"/>
      <w:r w:rsidR="00B66057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стремиться к 0.</w:t>
      </w:r>
    </w:p>
    <w:p w14:paraId="2BB1324D" w14:textId="77777777" w:rsidR="00CE55D2" w:rsidRPr="00BB58B4" w:rsidRDefault="00CE55D2" w:rsidP="000C3864">
      <w:pPr>
        <w:rPr>
          <w:rFonts w:ascii="Times New Roman" w:eastAsiaTheme="minorEastAsia" w:hAnsi="Times New Roman" w:cs="Times New Roman"/>
          <w:color w:val="000000"/>
          <w:sz w:val="28"/>
          <w:szCs w:val="28"/>
        </w:rPr>
      </w:pPr>
    </w:p>
    <w:p w14:paraId="18F379C3" w14:textId="40578A1F" w:rsidR="00512B0D" w:rsidRDefault="007F1F1A" w:rsidP="0003361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Pr="009F43C1">
        <w:rPr>
          <w:rFonts w:ascii="Times New Roman" w:hAnsi="Times New Roman" w:cs="Times New Roman"/>
          <w:color w:val="000000"/>
          <w:sz w:val="28"/>
          <w:szCs w:val="28"/>
        </w:rPr>
        <w:t xml:space="preserve"> = 100</w:t>
      </w:r>
    </w:p>
    <w:p w14:paraId="54DDB295" w14:textId="4C78A827" w:rsidR="00512B0D" w:rsidRDefault="003400D5" w:rsidP="00512B0D">
      <w:pPr>
        <w:ind w:left="3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2C6FC11E" wp14:editId="1928D24A">
            <wp:extent cx="3182745" cy="21812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518" cy="219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5E281ACA" wp14:editId="2273F54C">
            <wp:extent cx="3203176" cy="22288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2721" cy="2235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659E7CB7" wp14:editId="6E7ED5D6">
            <wp:extent cx="3181350" cy="2162324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137" cy="2168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7B9DB" w14:textId="76C3BEB3" w:rsidR="008169A5" w:rsidRPr="00512B0D" w:rsidRDefault="008169A5" w:rsidP="00512B0D">
      <w:pPr>
        <w:ind w:left="3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3B484998" wp14:editId="280A1C45">
            <wp:extent cx="3876675" cy="2910664"/>
            <wp:effectExtent l="0" t="0" r="0" b="444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373" cy="292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3A5C7" w14:textId="14643764" w:rsidR="00227B94" w:rsidRDefault="008169A5" w:rsidP="008169A5">
      <w:pPr>
        <w:ind w:left="284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34AC232B" wp14:editId="1F0B905D">
            <wp:extent cx="3895725" cy="2924966"/>
            <wp:effectExtent l="0" t="0" r="0" b="889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08" cy="2930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3BD90CA9" wp14:editId="541F3672">
            <wp:extent cx="3810000" cy="2860603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1378" cy="2869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3961E" w14:textId="77777777" w:rsidR="00EC2574" w:rsidRDefault="00EC2574" w:rsidP="00227B94">
      <w:pPr>
        <w:rPr>
          <w:rFonts w:ascii="Times New Roman" w:hAnsi="Times New Roman" w:cs="Times New Roman"/>
          <w:color w:val="000000"/>
          <w:sz w:val="28"/>
          <w:szCs w:val="28"/>
        </w:rPr>
      </w:pPr>
    </w:p>
    <w:p w14:paraId="07288B9E" w14:textId="32428D16" w:rsidR="0058423A" w:rsidRDefault="002717D9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N = 500</w:t>
      </w:r>
    </w:p>
    <w:p w14:paraId="3E2B6008" w14:textId="1D1CCAFF" w:rsidR="002717D9" w:rsidRDefault="0003361C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3C261836" wp14:editId="66C7243E">
            <wp:extent cx="3409950" cy="1990243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6836" cy="200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5EF4E1E6" wp14:editId="458494DB">
            <wp:extent cx="3429000" cy="2372895"/>
            <wp:effectExtent l="0" t="0" r="0" b="889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982" cy="237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4D22281F" wp14:editId="511C28D6">
            <wp:extent cx="3429000" cy="2238657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9923" cy="2245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7CA44" w14:textId="521C5177" w:rsidR="004259CF" w:rsidRDefault="004259CF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37DCF456" w14:textId="236E1EFE" w:rsidR="004259CF" w:rsidRDefault="004259CF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1226D28A" w14:textId="1313CD0A" w:rsidR="004259CF" w:rsidRDefault="009963F1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lastRenderedPageBreak/>
        <w:drawing>
          <wp:inline distT="0" distB="0" distL="0" distR="0" wp14:anchorId="34B95B05" wp14:editId="093F8994">
            <wp:extent cx="3714750" cy="2789088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890" cy="280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ADA73C" w14:textId="6A11C937" w:rsidR="009963F1" w:rsidRDefault="009963F1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484CD077" wp14:editId="432FCFAB">
            <wp:extent cx="3695700" cy="2774785"/>
            <wp:effectExtent l="0" t="0" r="0" b="698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6424" cy="2782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811B8A" w14:textId="6310D665" w:rsidR="00DE21E5" w:rsidRDefault="009963F1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348C3433" wp14:editId="2FCC1512">
            <wp:extent cx="3705225" cy="278193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288" cy="2790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DCC4B" w14:textId="77777777" w:rsidR="00A50837" w:rsidRDefault="00A50837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44451358" w14:textId="6E081F50" w:rsidR="00DE21E5" w:rsidRDefault="00DE21E5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N = 1000</w:t>
      </w:r>
    </w:p>
    <w:p w14:paraId="48A62AAF" w14:textId="4B8C7DD8" w:rsidR="00215D59" w:rsidRDefault="00545912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043ABBFA" wp14:editId="353875B4">
            <wp:extent cx="3733800" cy="2831282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831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0A37C266" wp14:editId="39CAB48A">
            <wp:extent cx="3743325" cy="2478081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1726" cy="2483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5156A79B" wp14:editId="41629C87">
            <wp:extent cx="3724275" cy="2585690"/>
            <wp:effectExtent l="0" t="0" r="0" b="571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7205" cy="2594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CB4CD" w14:textId="2FE109B8" w:rsidR="00215D59" w:rsidRDefault="00215D59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55259BC9" w14:textId="3D01A624" w:rsidR="00256836" w:rsidRDefault="00256836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2F73D999" w14:textId="5AD73FB8" w:rsidR="00256836" w:rsidRDefault="0092064B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lastRenderedPageBreak/>
        <w:drawing>
          <wp:inline distT="0" distB="0" distL="0" distR="0" wp14:anchorId="4C625E9E" wp14:editId="7DB66F42">
            <wp:extent cx="3805868" cy="2857500"/>
            <wp:effectExtent l="0" t="0" r="444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2317" cy="2862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462B8" w14:textId="2905D2A9" w:rsidR="0092064B" w:rsidRDefault="0092064B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768E754A" wp14:editId="1CEF0BF7">
            <wp:extent cx="3781425" cy="2839148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5004" cy="284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6F5883" w14:textId="70E5B20D" w:rsidR="00DE3C54" w:rsidRDefault="00DE3C54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6B34DD64" wp14:editId="6A5B6407">
            <wp:extent cx="3829050" cy="2874905"/>
            <wp:effectExtent l="0" t="0" r="0" b="190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136" cy="289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3B141D" w14:textId="287F7FBE" w:rsidR="0084192F" w:rsidRDefault="0084192F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3E546262" w14:textId="3D7FDFCF" w:rsidR="0084192F" w:rsidRDefault="0084192F" w:rsidP="00227B94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Функции влияния</w:t>
      </w:r>
    </w:p>
    <w:p w14:paraId="6DB9EA5A" w14:textId="144EAAC6" w:rsidR="0084192F" w:rsidRPr="0084192F" w:rsidRDefault="00196CC8" w:rsidP="00227B94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6B4B5A5C" wp14:editId="131B2B09">
            <wp:extent cx="5934075" cy="44577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DAD8F" w14:textId="18383446" w:rsidR="007C21A3" w:rsidRDefault="007C21A3" w:rsidP="004C0B02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77E86602" w14:textId="63A410CD" w:rsidR="003A7FB8" w:rsidRPr="0084192F" w:rsidRDefault="007C21A3" w:rsidP="004C0B02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4A6044">
        <w:rPr>
          <w:rFonts w:ascii="Times New Roman" w:hAnsi="Times New Roman" w:cs="Times New Roman"/>
          <w:b/>
          <w:color w:val="000000"/>
          <w:sz w:val="28"/>
          <w:szCs w:val="28"/>
        </w:rPr>
        <w:t>Вывод</w:t>
      </w:r>
      <w:r w:rsidR="003E4799">
        <w:rPr>
          <w:rFonts w:ascii="Times New Roman" w:hAnsi="Times New Roman" w:cs="Times New Roman"/>
          <w:b/>
          <w:color w:val="000000"/>
          <w:sz w:val="28"/>
          <w:szCs w:val="28"/>
        </w:rPr>
        <w:t>ы</w:t>
      </w:r>
      <w:proofErr w:type="gramStart"/>
      <w:r w:rsidRPr="0084192F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>:</w:t>
      </w:r>
      <w:r w:rsidR="003E4799" w:rsidRPr="0084192F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 xml:space="preserve"> </w:t>
      </w:r>
      <w:r w:rsidR="000F526D">
        <w:rPr>
          <w:rFonts w:ascii="Times New Roman" w:hAnsi="Times New Roman" w:cs="Times New Roman"/>
          <w:color w:val="000000"/>
          <w:sz w:val="28"/>
          <w:szCs w:val="28"/>
        </w:rPr>
        <w:t>Был</w:t>
      </w:r>
      <w:proofErr w:type="gramEnd"/>
      <w:r w:rsidR="000F526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0F526D">
        <w:rPr>
          <w:rFonts w:ascii="Times New Roman" w:hAnsi="Times New Roman" w:cs="Times New Roman"/>
          <w:color w:val="000000"/>
          <w:sz w:val="28"/>
          <w:szCs w:val="28"/>
        </w:rPr>
        <w:t>разработан</w:t>
      </w:r>
      <w:r w:rsidR="000F526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0F526D">
        <w:rPr>
          <w:rFonts w:ascii="Times New Roman" w:hAnsi="Times New Roman" w:cs="Times New Roman"/>
          <w:color w:val="000000"/>
          <w:sz w:val="28"/>
          <w:szCs w:val="28"/>
        </w:rPr>
        <w:t>генератор</w:t>
      </w:r>
      <w:r w:rsidR="000F526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0F526D">
        <w:rPr>
          <w:rFonts w:ascii="Times New Roman" w:hAnsi="Times New Roman" w:cs="Times New Roman"/>
          <w:color w:val="000000"/>
          <w:sz w:val="28"/>
          <w:szCs w:val="28"/>
        </w:rPr>
        <w:t>чистого</w:t>
      </w:r>
      <w:r w:rsidR="000F526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0F526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0F526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0F526D">
        <w:rPr>
          <w:rFonts w:ascii="Times New Roman" w:hAnsi="Times New Roman" w:cs="Times New Roman"/>
          <w:color w:val="000000"/>
          <w:sz w:val="28"/>
          <w:szCs w:val="28"/>
        </w:rPr>
        <w:t>засорённого</w:t>
      </w:r>
      <w:r w:rsidR="000F526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3543F6">
        <w:rPr>
          <w:rFonts w:ascii="Times New Roman" w:hAnsi="Times New Roman" w:cs="Times New Roman"/>
          <w:color w:val="000000"/>
          <w:sz w:val="28"/>
          <w:szCs w:val="28"/>
        </w:rPr>
        <w:t>распределения</w:t>
      </w:r>
      <w:r w:rsidR="002112E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="002112ED">
        <w:rPr>
          <w:rFonts w:ascii="Times New Roman" w:hAnsi="Times New Roman" w:cs="Times New Roman"/>
          <w:color w:val="000000"/>
          <w:sz w:val="28"/>
          <w:szCs w:val="28"/>
        </w:rPr>
        <w:t>соответствующего</w:t>
      </w:r>
      <w:r w:rsidR="00436690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36690">
        <w:rPr>
          <w:rFonts w:ascii="Times New Roman" w:hAnsi="Times New Roman" w:cs="Times New Roman"/>
          <w:color w:val="000000"/>
          <w:sz w:val="28"/>
          <w:szCs w:val="28"/>
        </w:rPr>
        <w:t>обобщенному</w:t>
      </w:r>
      <w:r w:rsidR="00436690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36690">
        <w:rPr>
          <w:rFonts w:ascii="Times New Roman" w:hAnsi="Times New Roman" w:cs="Times New Roman"/>
          <w:color w:val="000000"/>
          <w:sz w:val="28"/>
          <w:szCs w:val="28"/>
        </w:rPr>
        <w:t>гауссовскому</w:t>
      </w:r>
      <w:r w:rsidR="00436690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36690">
        <w:rPr>
          <w:rFonts w:ascii="Times New Roman" w:hAnsi="Times New Roman" w:cs="Times New Roman"/>
          <w:color w:val="000000"/>
          <w:sz w:val="28"/>
          <w:szCs w:val="28"/>
        </w:rPr>
        <w:t>распределению</w:t>
      </w:r>
      <w:r w:rsidR="005C70D2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</w:t>
      </w:r>
      <w:r w:rsidR="005C70D2">
        <w:rPr>
          <w:rFonts w:ascii="Times New Roman" w:hAnsi="Times New Roman" w:cs="Times New Roman"/>
          <w:color w:val="000000"/>
          <w:sz w:val="28"/>
          <w:szCs w:val="28"/>
        </w:rPr>
        <w:t>Генератор</w:t>
      </w:r>
      <w:r w:rsidR="005C70D2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5C70D2">
        <w:rPr>
          <w:rFonts w:ascii="Times New Roman" w:hAnsi="Times New Roman" w:cs="Times New Roman"/>
          <w:color w:val="000000"/>
          <w:sz w:val="28"/>
          <w:szCs w:val="28"/>
        </w:rPr>
        <w:t>прошёл</w:t>
      </w:r>
      <w:r w:rsidR="005C70D2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5C70D2">
        <w:rPr>
          <w:rFonts w:ascii="Times New Roman" w:hAnsi="Times New Roman" w:cs="Times New Roman"/>
          <w:color w:val="000000"/>
          <w:sz w:val="28"/>
          <w:szCs w:val="28"/>
        </w:rPr>
        <w:t>проверку</w:t>
      </w:r>
      <w:r w:rsidR="005C70D2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5C70D2">
        <w:rPr>
          <w:rFonts w:ascii="Times New Roman" w:hAnsi="Times New Roman" w:cs="Times New Roman"/>
          <w:color w:val="000000"/>
          <w:sz w:val="28"/>
          <w:szCs w:val="28"/>
        </w:rPr>
        <w:t>на</w:t>
      </w:r>
      <w:r w:rsidR="005C70D2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F7996">
        <w:rPr>
          <w:rFonts w:ascii="Times New Roman" w:hAnsi="Times New Roman" w:cs="Times New Roman"/>
          <w:color w:val="000000"/>
          <w:sz w:val="28"/>
          <w:szCs w:val="28"/>
        </w:rPr>
        <w:t>совпадение</w:t>
      </w:r>
      <w:r w:rsidR="002F7996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F7996">
        <w:rPr>
          <w:rFonts w:ascii="Times New Roman" w:hAnsi="Times New Roman" w:cs="Times New Roman"/>
          <w:color w:val="000000"/>
          <w:sz w:val="28"/>
          <w:szCs w:val="28"/>
        </w:rPr>
        <w:t>полученного</w:t>
      </w:r>
      <w:r w:rsidR="002F7996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F7996">
        <w:rPr>
          <w:rFonts w:ascii="Times New Roman" w:hAnsi="Times New Roman" w:cs="Times New Roman"/>
          <w:color w:val="000000"/>
          <w:sz w:val="28"/>
          <w:szCs w:val="28"/>
        </w:rPr>
        <w:t>распределения</w:t>
      </w:r>
      <w:r w:rsidR="002F7996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F7996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2F7996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F7996">
        <w:rPr>
          <w:rFonts w:ascii="Times New Roman" w:hAnsi="Times New Roman" w:cs="Times New Roman"/>
          <w:color w:val="000000"/>
          <w:sz w:val="28"/>
          <w:szCs w:val="28"/>
        </w:rPr>
        <w:t>табличным</w:t>
      </w:r>
      <w:r w:rsidR="002F7996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="00182637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182637">
        <w:rPr>
          <w:rFonts w:ascii="Times New Roman" w:hAnsi="Times New Roman" w:cs="Times New Roman"/>
          <w:color w:val="000000"/>
          <w:sz w:val="28"/>
          <w:szCs w:val="28"/>
        </w:rPr>
        <w:t>При</w:t>
      </w:r>
      <w:r w:rsidR="00182637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182637">
        <w:rPr>
          <w:rFonts w:ascii="Times New Roman" w:hAnsi="Times New Roman" w:cs="Times New Roman"/>
          <w:color w:val="000000"/>
          <w:sz w:val="28"/>
          <w:szCs w:val="28"/>
        </w:rPr>
        <w:t>анализе</w:t>
      </w:r>
      <w:r w:rsidR="00182637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182637">
        <w:rPr>
          <w:rFonts w:ascii="Times New Roman" w:hAnsi="Times New Roman" w:cs="Times New Roman"/>
          <w:color w:val="000000"/>
          <w:sz w:val="28"/>
          <w:szCs w:val="28"/>
        </w:rPr>
        <w:t>оценок</w:t>
      </w:r>
      <w:r w:rsidR="00182637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352CC1">
        <w:rPr>
          <w:rFonts w:ascii="Times New Roman" w:hAnsi="Times New Roman" w:cs="Times New Roman"/>
          <w:color w:val="000000"/>
          <w:sz w:val="28"/>
          <w:szCs w:val="28"/>
        </w:rPr>
        <w:t>можно</w:t>
      </w:r>
      <w:r w:rsidR="00352CC1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352CC1">
        <w:rPr>
          <w:rFonts w:ascii="Times New Roman" w:hAnsi="Times New Roman" w:cs="Times New Roman"/>
          <w:color w:val="000000"/>
          <w:sz w:val="28"/>
          <w:szCs w:val="28"/>
        </w:rPr>
        <w:t>сделать</w:t>
      </w:r>
      <w:r w:rsidR="00182637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182637">
        <w:rPr>
          <w:rFonts w:ascii="Times New Roman" w:hAnsi="Times New Roman" w:cs="Times New Roman"/>
          <w:color w:val="000000"/>
          <w:sz w:val="28"/>
          <w:szCs w:val="28"/>
        </w:rPr>
        <w:t>следующие</w:t>
      </w:r>
      <w:r w:rsidR="00182637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182637">
        <w:rPr>
          <w:rFonts w:ascii="Times New Roman" w:hAnsi="Times New Roman" w:cs="Times New Roman"/>
          <w:color w:val="000000"/>
          <w:sz w:val="28"/>
          <w:szCs w:val="28"/>
        </w:rPr>
        <w:t>умозаключения</w:t>
      </w:r>
      <w:r w:rsidR="00363D50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>:</w:t>
      </w:r>
    </w:p>
    <w:p w14:paraId="3F3A156E" w14:textId="09FE329D" w:rsidR="007C21A3" w:rsidRPr="0084192F" w:rsidRDefault="007F137E" w:rsidP="004C0B02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br/>
        <w:t xml:space="preserve">1. </w:t>
      </w:r>
      <w:r w:rsidR="00DF5E24">
        <w:rPr>
          <w:rFonts w:ascii="Times New Roman" w:hAnsi="Times New Roman" w:cs="Times New Roman"/>
          <w:color w:val="000000"/>
          <w:sz w:val="28"/>
          <w:szCs w:val="28"/>
        </w:rPr>
        <w:t>Медиана</w:t>
      </w:r>
      <w:r w:rsidR="004E76C5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E76C5">
        <w:rPr>
          <w:rFonts w:ascii="Times New Roman" w:hAnsi="Times New Roman" w:cs="Times New Roman"/>
          <w:color w:val="000000"/>
          <w:sz w:val="28"/>
          <w:szCs w:val="28"/>
        </w:rPr>
        <w:t>отражает</w:t>
      </w:r>
      <w:r w:rsidR="004E76C5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E76C5">
        <w:rPr>
          <w:rFonts w:ascii="Times New Roman" w:hAnsi="Times New Roman" w:cs="Times New Roman"/>
          <w:color w:val="000000"/>
          <w:sz w:val="28"/>
          <w:szCs w:val="28"/>
        </w:rPr>
        <w:t>параметр</w:t>
      </w:r>
      <w:r w:rsidR="004E76C5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E76C5">
        <w:rPr>
          <w:rFonts w:ascii="Times New Roman" w:hAnsi="Times New Roman" w:cs="Times New Roman"/>
          <w:color w:val="000000"/>
          <w:sz w:val="28"/>
          <w:szCs w:val="28"/>
        </w:rPr>
        <w:t>сдвига</w:t>
      </w:r>
      <w:r w:rsidR="004E76C5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E76C5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4E76C5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E76C5">
        <w:rPr>
          <w:rFonts w:ascii="Times New Roman" w:hAnsi="Times New Roman" w:cs="Times New Roman"/>
          <w:color w:val="000000"/>
          <w:sz w:val="28"/>
          <w:szCs w:val="28"/>
        </w:rPr>
        <w:t>потому</w:t>
      </w:r>
      <w:r w:rsidR="001C33C4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1C33C4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="001C33C4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1C33C4">
        <w:rPr>
          <w:rFonts w:ascii="Times New Roman" w:hAnsi="Times New Roman" w:cs="Times New Roman"/>
          <w:color w:val="000000"/>
          <w:sz w:val="28"/>
          <w:szCs w:val="28"/>
        </w:rPr>
        <w:t>данном</w:t>
      </w:r>
      <w:r w:rsidR="001C33C4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1C33C4">
        <w:rPr>
          <w:rFonts w:ascii="Times New Roman" w:hAnsi="Times New Roman" w:cs="Times New Roman"/>
          <w:color w:val="000000"/>
          <w:sz w:val="28"/>
          <w:szCs w:val="28"/>
        </w:rPr>
        <w:t>случае</w:t>
      </w:r>
      <w:r w:rsidR="004E76C5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E76C5">
        <w:rPr>
          <w:rFonts w:ascii="Times New Roman" w:hAnsi="Times New Roman" w:cs="Times New Roman"/>
          <w:color w:val="000000"/>
          <w:sz w:val="28"/>
          <w:szCs w:val="28"/>
        </w:rPr>
        <w:t>должна</w:t>
      </w:r>
      <w:r w:rsidR="004E76C5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E76C5">
        <w:rPr>
          <w:rFonts w:ascii="Times New Roman" w:hAnsi="Times New Roman" w:cs="Times New Roman"/>
          <w:color w:val="000000"/>
          <w:sz w:val="28"/>
          <w:szCs w:val="28"/>
        </w:rPr>
        <w:t>стремиться</w:t>
      </w:r>
      <w:r w:rsidR="004E76C5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4E76C5">
        <w:rPr>
          <w:rFonts w:ascii="Times New Roman" w:hAnsi="Times New Roman" w:cs="Times New Roman"/>
          <w:color w:val="000000"/>
          <w:sz w:val="28"/>
          <w:szCs w:val="28"/>
        </w:rPr>
        <w:t>к</w:t>
      </w:r>
      <w:r w:rsidR="004E76C5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0</w:t>
      </w:r>
      <w:r w:rsidR="001C33C4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="00D5363F">
        <w:rPr>
          <w:rFonts w:ascii="Times New Roman" w:hAnsi="Times New Roman" w:cs="Times New Roman"/>
          <w:color w:val="000000"/>
          <w:sz w:val="28"/>
          <w:szCs w:val="28"/>
        </w:rPr>
        <w:t>при</w:t>
      </w:r>
      <w:r w:rsidR="00D5363F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D5363F">
        <w:rPr>
          <w:rFonts w:ascii="Times New Roman" w:hAnsi="Times New Roman" w:cs="Times New Roman"/>
          <w:color w:val="000000"/>
          <w:sz w:val="28"/>
          <w:szCs w:val="28"/>
        </w:rPr>
        <w:t>проверке</w:t>
      </w:r>
      <w:r w:rsidR="00D5363F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D5363F">
        <w:rPr>
          <w:rFonts w:ascii="Times New Roman" w:hAnsi="Times New Roman" w:cs="Times New Roman"/>
          <w:color w:val="000000"/>
          <w:sz w:val="28"/>
          <w:szCs w:val="28"/>
        </w:rPr>
        <w:t>оценок</w:t>
      </w:r>
      <w:r w:rsidR="00D5363F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D5363F">
        <w:rPr>
          <w:rFonts w:ascii="Times New Roman" w:hAnsi="Times New Roman" w:cs="Times New Roman"/>
          <w:color w:val="000000"/>
          <w:sz w:val="28"/>
          <w:szCs w:val="28"/>
        </w:rPr>
        <w:t>видно</w:t>
      </w:r>
      <w:r w:rsidR="00D5363F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="00D5363F">
        <w:rPr>
          <w:rFonts w:ascii="Times New Roman" w:hAnsi="Times New Roman" w:cs="Times New Roman"/>
          <w:color w:val="000000"/>
          <w:sz w:val="28"/>
          <w:szCs w:val="28"/>
        </w:rPr>
        <w:t>что</w:t>
      </w:r>
      <w:r w:rsidR="00D5363F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751D31">
        <w:rPr>
          <w:rFonts w:ascii="Times New Roman" w:hAnsi="Times New Roman" w:cs="Times New Roman"/>
          <w:color w:val="000000"/>
          <w:sz w:val="28"/>
          <w:szCs w:val="28"/>
        </w:rPr>
        <w:t>это</w:t>
      </w:r>
      <w:r w:rsidR="00751D31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751D31">
        <w:rPr>
          <w:rFonts w:ascii="Times New Roman" w:hAnsi="Times New Roman" w:cs="Times New Roman"/>
          <w:color w:val="000000"/>
          <w:sz w:val="28"/>
          <w:szCs w:val="28"/>
        </w:rPr>
        <w:t>условие</w:t>
      </w:r>
      <w:r w:rsidR="00751D31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751D31">
        <w:rPr>
          <w:rFonts w:ascii="Times New Roman" w:hAnsi="Times New Roman" w:cs="Times New Roman"/>
          <w:color w:val="000000"/>
          <w:sz w:val="28"/>
          <w:szCs w:val="28"/>
        </w:rPr>
        <w:t>соблюдается</w:t>
      </w:r>
      <w:r w:rsidR="0025246C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5246C">
        <w:rPr>
          <w:rFonts w:ascii="Times New Roman" w:hAnsi="Times New Roman" w:cs="Times New Roman"/>
          <w:color w:val="000000"/>
          <w:sz w:val="28"/>
          <w:szCs w:val="28"/>
        </w:rPr>
        <w:t>одинаково</w:t>
      </w:r>
      <w:r w:rsidR="0025246C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5246C">
        <w:rPr>
          <w:rFonts w:ascii="Times New Roman" w:hAnsi="Times New Roman" w:cs="Times New Roman"/>
          <w:color w:val="000000"/>
          <w:sz w:val="28"/>
          <w:szCs w:val="28"/>
        </w:rPr>
        <w:t>для</w:t>
      </w:r>
      <w:r w:rsidR="0025246C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5246C">
        <w:rPr>
          <w:rFonts w:ascii="Times New Roman" w:hAnsi="Times New Roman" w:cs="Times New Roman"/>
          <w:color w:val="000000"/>
          <w:sz w:val="28"/>
          <w:szCs w:val="28"/>
        </w:rPr>
        <w:t>любого</w:t>
      </w:r>
      <w:r w:rsidR="0025246C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5246C">
        <w:rPr>
          <w:rFonts w:ascii="Times New Roman" w:hAnsi="Times New Roman" w:cs="Times New Roman"/>
          <w:color w:val="000000"/>
          <w:sz w:val="28"/>
          <w:szCs w:val="28"/>
        </w:rPr>
        <w:t>объема</w:t>
      </w:r>
      <w:r w:rsidR="0025246C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5246C">
        <w:rPr>
          <w:rFonts w:ascii="Times New Roman" w:hAnsi="Times New Roman" w:cs="Times New Roman"/>
          <w:color w:val="000000"/>
          <w:sz w:val="28"/>
          <w:szCs w:val="28"/>
        </w:rPr>
        <w:t>выборки</w:t>
      </w:r>
      <w:r w:rsidR="00F965E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</w:p>
    <w:p w14:paraId="298C36A7" w14:textId="767F60DF" w:rsidR="00F965E8" w:rsidRDefault="00F965E8" w:rsidP="004C0B02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2.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Табличный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параметр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дисперсии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равен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0.74.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При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сравнении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этого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значения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полученными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результате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проверки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оценок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видим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что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все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значения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действительно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близки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к</w:t>
      </w:r>
      <w:r w:rsidR="00695538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табличному</w:t>
      </w:r>
      <w:r w:rsidR="00A8363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A8363D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A8363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A8363D">
        <w:rPr>
          <w:rFonts w:ascii="Times New Roman" w:hAnsi="Times New Roman" w:cs="Times New Roman"/>
          <w:color w:val="000000"/>
          <w:sz w:val="28"/>
          <w:szCs w:val="28"/>
        </w:rPr>
        <w:t>некоторым</w:t>
      </w:r>
      <w:r w:rsidR="00A8363D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A8363D">
        <w:rPr>
          <w:rFonts w:ascii="Times New Roman" w:hAnsi="Times New Roman" w:cs="Times New Roman"/>
          <w:color w:val="000000"/>
          <w:sz w:val="28"/>
          <w:szCs w:val="28"/>
        </w:rPr>
        <w:t>отклонением</w:t>
      </w:r>
      <w:r w:rsidR="0070491A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="0070491A">
        <w:rPr>
          <w:rFonts w:ascii="Times New Roman" w:hAnsi="Times New Roman" w:cs="Times New Roman"/>
          <w:color w:val="000000"/>
          <w:sz w:val="28"/>
          <w:szCs w:val="28"/>
        </w:rPr>
        <w:t>уменьшающимся</w:t>
      </w:r>
      <w:r w:rsidR="0070491A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70491A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70491A" w:rsidRPr="0084192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70491A">
        <w:rPr>
          <w:rFonts w:ascii="Times New Roman" w:hAnsi="Times New Roman" w:cs="Times New Roman"/>
          <w:color w:val="000000"/>
          <w:sz w:val="28"/>
          <w:szCs w:val="28"/>
        </w:rPr>
        <w:t>ростом объема выборки</w:t>
      </w:r>
      <w:r w:rsidR="00695538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70491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751031DC" w14:textId="37A607D0" w:rsidR="00BB4390" w:rsidRDefault="00BB4390" w:rsidP="004C0B0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3. </w:t>
      </w:r>
      <w:r w:rsidR="00E9299C">
        <w:rPr>
          <w:rFonts w:ascii="Times New Roman" w:hAnsi="Times New Roman" w:cs="Times New Roman"/>
          <w:color w:val="000000"/>
          <w:sz w:val="28"/>
          <w:szCs w:val="28"/>
        </w:rPr>
        <w:t xml:space="preserve">Параметр </w:t>
      </w:r>
      <w:r w:rsidR="009F2B54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="00E9299C">
        <w:rPr>
          <w:rFonts w:ascii="Times New Roman" w:hAnsi="Times New Roman" w:cs="Times New Roman"/>
          <w:color w:val="000000"/>
          <w:sz w:val="28"/>
          <w:szCs w:val="28"/>
        </w:rPr>
        <w:t>симметрии должен стремиться к 0</w:t>
      </w:r>
      <w:r w:rsidR="00F361E3">
        <w:rPr>
          <w:rFonts w:ascii="Times New Roman" w:hAnsi="Times New Roman" w:cs="Times New Roman"/>
          <w:color w:val="000000"/>
          <w:sz w:val="28"/>
          <w:szCs w:val="28"/>
        </w:rPr>
        <w:t>, что при</w:t>
      </w:r>
      <w:r w:rsidR="006974CA">
        <w:rPr>
          <w:rFonts w:ascii="Times New Roman" w:hAnsi="Times New Roman" w:cs="Times New Roman"/>
          <w:color w:val="000000"/>
          <w:sz w:val="28"/>
          <w:szCs w:val="28"/>
        </w:rPr>
        <w:t xml:space="preserve"> полученных</w:t>
      </w:r>
      <w:r w:rsidR="00F361E3">
        <w:rPr>
          <w:rFonts w:ascii="Times New Roman" w:hAnsi="Times New Roman" w:cs="Times New Roman"/>
          <w:color w:val="000000"/>
          <w:sz w:val="28"/>
          <w:szCs w:val="28"/>
        </w:rPr>
        <w:t xml:space="preserve"> оценках соблюдается.</w:t>
      </w:r>
      <w:r w:rsidR="00486F84">
        <w:rPr>
          <w:rFonts w:ascii="Times New Roman" w:hAnsi="Times New Roman" w:cs="Times New Roman"/>
          <w:color w:val="000000"/>
          <w:sz w:val="28"/>
          <w:szCs w:val="28"/>
        </w:rPr>
        <w:t xml:space="preserve"> Можем сделать вывод, что график</w:t>
      </w:r>
      <w:r w:rsidR="004A7257">
        <w:rPr>
          <w:rFonts w:ascii="Times New Roman" w:hAnsi="Times New Roman" w:cs="Times New Roman"/>
          <w:color w:val="000000"/>
          <w:sz w:val="28"/>
          <w:szCs w:val="28"/>
        </w:rPr>
        <w:t xml:space="preserve"> остаётся</w:t>
      </w:r>
      <w:r w:rsidR="00486F84">
        <w:rPr>
          <w:rFonts w:ascii="Times New Roman" w:hAnsi="Times New Roman" w:cs="Times New Roman"/>
          <w:color w:val="000000"/>
          <w:sz w:val="28"/>
          <w:szCs w:val="28"/>
        </w:rPr>
        <w:t xml:space="preserve"> симметрич</w:t>
      </w:r>
      <w:r w:rsidR="00E307AD">
        <w:rPr>
          <w:rFonts w:ascii="Times New Roman" w:hAnsi="Times New Roman" w:cs="Times New Roman"/>
          <w:color w:val="000000"/>
          <w:sz w:val="28"/>
          <w:szCs w:val="28"/>
        </w:rPr>
        <w:t>ным</w:t>
      </w:r>
      <w:r w:rsidR="00486F8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AC17AF">
        <w:rPr>
          <w:rFonts w:ascii="Times New Roman" w:hAnsi="Times New Roman" w:cs="Times New Roman"/>
          <w:color w:val="000000"/>
          <w:sz w:val="28"/>
          <w:szCs w:val="28"/>
        </w:rPr>
        <w:t>при засорении,</w:t>
      </w:r>
      <w:r w:rsidR="00486F84">
        <w:rPr>
          <w:rFonts w:ascii="Times New Roman" w:hAnsi="Times New Roman" w:cs="Times New Roman"/>
          <w:color w:val="000000"/>
          <w:sz w:val="28"/>
          <w:szCs w:val="28"/>
        </w:rPr>
        <w:t xml:space="preserve"> и при различных объемах выборки.</w:t>
      </w:r>
    </w:p>
    <w:p w14:paraId="778693FF" w14:textId="15CB43D6" w:rsidR="00A94EDA" w:rsidRDefault="00A94EDA" w:rsidP="004C0B0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4. Параметр эксцесса был оценен по методу Фишера. Это значит, что от табличного значения необходимо отнять 3 для получения </w:t>
      </w:r>
      <w:r w:rsidR="008E7FC8">
        <w:rPr>
          <w:rFonts w:ascii="Times New Roman" w:hAnsi="Times New Roman" w:cs="Times New Roman"/>
          <w:color w:val="000000"/>
          <w:sz w:val="28"/>
          <w:szCs w:val="28"/>
        </w:rPr>
        <w:t>необходимого в результате проверк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значения</w:t>
      </w:r>
      <w:r w:rsidR="00043F05">
        <w:rPr>
          <w:rFonts w:ascii="Times New Roman" w:hAnsi="Times New Roman" w:cs="Times New Roman"/>
          <w:color w:val="000000"/>
          <w:sz w:val="28"/>
          <w:szCs w:val="28"/>
        </w:rPr>
        <w:t>, в нашем случае, 3.76 – 3 = 0.76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CD3B6E">
        <w:rPr>
          <w:rFonts w:ascii="Times New Roman" w:hAnsi="Times New Roman" w:cs="Times New Roman"/>
          <w:color w:val="000000"/>
          <w:sz w:val="28"/>
          <w:szCs w:val="28"/>
        </w:rPr>
        <w:t xml:space="preserve"> Сверив результаты оценок, видим, что </w:t>
      </w:r>
      <w:r w:rsidR="00043F05">
        <w:rPr>
          <w:rFonts w:ascii="Times New Roman" w:hAnsi="Times New Roman" w:cs="Times New Roman"/>
          <w:color w:val="000000"/>
          <w:sz w:val="28"/>
          <w:szCs w:val="28"/>
        </w:rPr>
        <w:t>эксцесс</w:t>
      </w:r>
      <w:r w:rsidR="0008084E">
        <w:rPr>
          <w:rFonts w:ascii="Times New Roman" w:hAnsi="Times New Roman" w:cs="Times New Roman"/>
          <w:color w:val="000000"/>
          <w:sz w:val="28"/>
          <w:szCs w:val="28"/>
        </w:rPr>
        <w:t xml:space="preserve">, отвечающий за остроту </w:t>
      </w:r>
      <w:proofErr w:type="gramStart"/>
      <w:r w:rsidR="0008084E">
        <w:rPr>
          <w:rFonts w:ascii="Times New Roman" w:hAnsi="Times New Roman" w:cs="Times New Roman"/>
          <w:color w:val="000000"/>
          <w:sz w:val="28"/>
          <w:szCs w:val="28"/>
        </w:rPr>
        <w:t>пика графика</w:t>
      </w:r>
      <w:proofErr w:type="gramEnd"/>
      <w:r w:rsidR="00043F0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8084E">
        <w:rPr>
          <w:rFonts w:ascii="Times New Roman" w:hAnsi="Times New Roman" w:cs="Times New Roman"/>
          <w:color w:val="000000"/>
          <w:sz w:val="28"/>
          <w:szCs w:val="28"/>
        </w:rPr>
        <w:t xml:space="preserve">действительно </w:t>
      </w:r>
      <w:r w:rsidR="00410744">
        <w:rPr>
          <w:rFonts w:ascii="Times New Roman" w:hAnsi="Times New Roman" w:cs="Times New Roman"/>
          <w:color w:val="000000"/>
          <w:sz w:val="28"/>
          <w:szCs w:val="28"/>
        </w:rPr>
        <w:t>стремится к заданному значению, причём</w:t>
      </w:r>
      <w:r w:rsidR="00123DE7">
        <w:rPr>
          <w:rFonts w:ascii="Times New Roman" w:hAnsi="Times New Roman" w:cs="Times New Roman"/>
          <w:color w:val="000000"/>
          <w:sz w:val="28"/>
          <w:szCs w:val="28"/>
        </w:rPr>
        <w:t xml:space="preserve"> значение становится</w:t>
      </w:r>
      <w:r w:rsidR="00410744">
        <w:rPr>
          <w:rFonts w:ascii="Times New Roman" w:hAnsi="Times New Roman" w:cs="Times New Roman"/>
          <w:color w:val="000000"/>
          <w:sz w:val="28"/>
          <w:szCs w:val="28"/>
        </w:rPr>
        <w:t xml:space="preserve"> более устойчив</w:t>
      </w:r>
      <w:r w:rsidR="00123DE7">
        <w:rPr>
          <w:rFonts w:ascii="Times New Roman" w:hAnsi="Times New Roman" w:cs="Times New Roman"/>
          <w:color w:val="000000"/>
          <w:sz w:val="28"/>
          <w:szCs w:val="28"/>
        </w:rPr>
        <w:t>ым</w:t>
      </w:r>
      <w:r w:rsidR="00410744">
        <w:rPr>
          <w:rFonts w:ascii="Times New Roman" w:hAnsi="Times New Roman" w:cs="Times New Roman"/>
          <w:color w:val="000000"/>
          <w:sz w:val="28"/>
          <w:szCs w:val="28"/>
        </w:rPr>
        <w:t xml:space="preserve"> с увеличением объема выборки</w:t>
      </w:r>
      <w:r w:rsidR="00DA1E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7180A4C6" w14:textId="3C0DA89A" w:rsidR="009B155C" w:rsidRDefault="00342F65" w:rsidP="004C0B0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5.</w:t>
      </w:r>
      <w:r w:rsidR="008E7179">
        <w:rPr>
          <w:rFonts w:ascii="Times New Roman" w:hAnsi="Times New Roman" w:cs="Times New Roman"/>
          <w:color w:val="000000"/>
          <w:sz w:val="28"/>
          <w:szCs w:val="28"/>
        </w:rPr>
        <w:t xml:space="preserve"> Оценка усечённого среднего и среднего арифметического также </w:t>
      </w:r>
      <w:r w:rsidR="00E630F7">
        <w:rPr>
          <w:rFonts w:ascii="Times New Roman" w:hAnsi="Times New Roman" w:cs="Times New Roman"/>
          <w:color w:val="000000"/>
          <w:sz w:val="28"/>
          <w:szCs w:val="28"/>
        </w:rPr>
        <w:t xml:space="preserve">устойчиво </w:t>
      </w:r>
      <w:r w:rsidR="00192989">
        <w:rPr>
          <w:rFonts w:ascii="Times New Roman" w:hAnsi="Times New Roman" w:cs="Times New Roman"/>
          <w:color w:val="000000"/>
          <w:sz w:val="28"/>
          <w:szCs w:val="28"/>
        </w:rPr>
        <w:t>близки по значению</w:t>
      </w:r>
      <w:r w:rsidR="008E717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92989">
        <w:rPr>
          <w:rFonts w:ascii="Times New Roman" w:hAnsi="Times New Roman" w:cs="Times New Roman"/>
          <w:color w:val="000000"/>
          <w:sz w:val="28"/>
          <w:szCs w:val="28"/>
        </w:rPr>
        <w:t>к</w:t>
      </w:r>
      <w:r w:rsidR="008E7179">
        <w:rPr>
          <w:rFonts w:ascii="Times New Roman" w:hAnsi="Times New Roman" w:cs="Times New Roman"/>
          <w:color w:val="000000"/>
          <w:sz w:val="28"/>
          <w:szCs w:val="28"/>
        </w:rPr>
        <w:t xml:space="preserve"> заданн</w:t>
      </w:r>
      <w:r w:rsidR="00192989">
        <w:rPr>
          <w:rFonts w:ascii="Times New Roman" w:hAnsi="Times New Roman" w:cs="Times New Roman"/>
          <w:color w:val="000000"/>
          <w:sz w:val="28"/>
          <w:szCs w:val="28"/>
        </w:rPr>
        <w:t>ому</w:t>
      </w:r>
      <w:r w:rsidR="008E7179">
        <w:rPr>
          <w:rFonts w:ascii="Times New Roman" w:hAnsi="Times New Roman" w:cs="Times New Roman"/>
          <w:color w:val="000000"/>
          <w:sz w:val="28"/>
          <w:szCs w:val="28"/>
        </w:rPr>
        <w:t xml:space="preserve"> параметр</w:t>
      </w:r>
      <w:r w:rsidR="00192989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="008E7179">
        <w:rPr>
          <w:rFonts w:ascii="Times New Roman" w:hAnsi="Times New Roman" w:cs="Times New Roman"/>
          <w:color w:val="000000"/>
          <w:sz w:val="28"/>
          <w:szCs w:val="28"/>
        </w:rPr>
        <w:t xml:space="preserve"> сдвига, равн</w:t>
      </w:r>
      <w:r w:rsidR="008006E5">
        <w:rPr>
          <w:rFonts w:ascii="Times New Roman" w:hAnsi="Times New Roman" w:cs="Times New Roman"/>
          <w:color w:val="000000"/>
          <w:sz w:val="28"/>
          <w:szCs w:val="28"/>
        </w:rPr>
        <w:t>ому</w:t>
      </w:r>
      <w:r w:rsidR="008E7179">
        <w:rPr>
          <w:rFonts w:ascii="Times New Roman" w:hAnsi="Times New Roman" w:cs="Times New Roman"/>
          <w:color w:val="000000"/>
          <w:sz w:val="28"/>
          <w:szCs w:val="28"/>
        </w:rPr>
        <w:t xml:space="preserve"> 0</w:t>
      </w:r>
      <w:r w:rsidR="0015313D">
        <w:rPr>
          <w:rFonts w:ascii="Times New Roman" w:hAnsi="Times New Roman" w:cs="Times New Roman"/>
          <w:color w:val="000000"/>
          <w:sz w:val="28"/>
          <w:szCs w:val="28"/>
        </w:rPr>
        <w:t xml:space="preserve">, независимо </w:t>
      </w:r>
      <w:r w:rsidR="00B60717">
        <w:rPr>
          <w:rFonts w:ascii="Times New Roman" w:hAnsi="Times New Roman" w:cs="Times New Roman"/>
          <w:color w:val="000000"/>
          <w:sz w:val="28"/>
          <w:szCs w:val="28"/>
        </w:rPr>
        <w:t>от</w:t>
      </w:r>
      <w:r w:rsidR="00E2021D">
        <w:rPr>
          <w:rFonts w:ascii="Times New Roman" w:hAnsi="Times New Roman" w:cs="Times New Roman"/>
          <w:color w:val="000000"/>
          <w:sz w:val="28"/>
          <w:szCs w:val="28"/>
        </w:rPr>
        <w:t xml:space="preserve"> объема выборки</w:t>
      </w:r>
      <w:r w:rsidR="008E717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30AAE916" w14:textId="667D0878" w:rsidR="00DD51F2" w:rsidRPr="003E4799" w:rsidRDefault="00387E15" w:rsidP="004C0B0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. З</w:t>
      </w:r>
      <w:r w:rsidRPr="007E7FAB">
        <w:rPr>
          <w:rFonts w:ascii="Times New Roman" w:hAnsi="Times New Roman" w:cs="Times New Roman"/>
          <w:color w:val="000000"/>
          <w:sz w:val="28"/>
          <w:szCs w:val="28"/>
        </w:rPr>
        <w:t>асорение</w:t>
      </w:r>
      <w:r w:rsidR="00D26AC4" w:rsidRPr="007E7FAB">
        <w:rPr>
          <w:rFonts w:ascii="Times New Roman" w:hAnsi="Times New Roman" w:cs="Times New Roman"/>
          <w:color w:val="000000"/>
          <w:sz w:val="28"/>
          <w:szCs w:val="28"/>
        </w:rPr>
        <w:t xml:space="preserve"> выборки </w:t>
      </w:r>
      <w:r w:rsidR="001741B5" w:rsidRPr="007E7FAB">
        <w:rPr>
          <w:rFonts w:ascii="Times New Roman" w:hAnsi="Times New Roman" w:cs="Times New Roman"/>
          <w:sz w:val="28"/>
          <w:szCs w:val="28"/>
        </w:rPr>
        <w:t>с использованием</w:t>
      </w:r>
      <w:r w:rsidR="00D26AC4" w:rsidRPr="007E7FAB">
        <w:rPr>
          <w:rStyle w:val="a3"/>
          <w:rFonts w:ascii="Times New Roman" w:hAnsi="Times New Roman"/>
          <w:i w:val="0"/>
          <w:sz w:val="28"/>
          <w:szCs w:val="28"/>
        </w:rPr>
        <w:t xml:space="preserve"> засоряющ</w:t>
      </w:r>
      <w:r w:rsidR="001741B5" w:rsidRPr="007E7FAB">
        <w:rPr>
          <w:rStyle w:val="a3"/>
          <w:rFonts w:ascii="Times New Roman" w:hAnsi="Times New Roman"/>
          <w:i w:val="0"/>
          <w:sz w:val="28"/>
          <w:szCs w:val="28"/>
        </w:rPr>
        <w:t>его</w:t>
      </w:r>
      <w:r w:rsidR="00D26AC4" w:rsidRPr="007E7FAB">
        <w:rPr>
          <w:rStyle w:val="a3"/>
          <w:rFonts w:ascii="Times New Roman" w:hAnsi="Times New Roman"/>
          <w:i w:val="0"/>
          <w:sz w:val="28"/>
          <w:szCs w:val="28"/>
        </w:rPr>
        <w:t xml:space="preserve"> распределения, совпадающ</w:t>
      </w:r>
      <w:r w:rsidR="00DA7859" w:rsidRPr="007E7FAB">
        <w:rPr>
          <w:rStyle w:val="a3"/>
          <w:rFonts w:ascii="Times New Roman" w:hAnsi="Times New Roman"/>
          <w:i w:val="0"/>
          <w:sz w:val="28"/>
          <w:szCs w:val="28"/>
        </w:rPr>
        <w:t>его</w:t>
      </w:r>
      <w:r w:rsidR="00D26AC4" w:rsidRPr="007E7FAB">
        <w:rPr>
          <w:rStyle w:val="a3"/>
          <w:rFonts w:ascii="Times New Roman" w:hAnsi="Times New Roman"/>
          <w:i w:val="0"/>
          <w:sz w:val="28"/>
          <w:szCs w:val="28"/>
        </w:rPr>
        <w:t xml:space="preserve"> с </w:t>
      </w:r>
      <w:r w:rsidR="00D26AC4" w:rsidRPr="007E7FAB">
        <w:rPr>
          <w:rFonts w:ascii="Times New Roman" w:hAnsi="Times New Roman" w:cs="Times New Roman"/>
          <w:color w:val="000000"/>
          <w:sz w:val="28"/>
          <w:szCs w:val="28"/>
        </w:rPr>
        <w:t xml:space="preserve">чистым с точностью до </w:t>
      </w:r>
      <w:r w:rsidR="00D26AC4" w:rsidRPr="007E7FAB">
        <w:rPr>
          <w:rStyle w:val="a3"/>
          <w:rFonts w:ascii="Times New Roman" w:hAnsi="Times New Roman"/>
          <w:i w:val="0"/>
          <w:sz w:val="28"/>
          <w:szCs w:val="28"/>
        </w:rPr>
        <w:t xml:space="preserve">значений </w:t>
      </w:r>
      <w:r w:rsidR="00571B77" w:rsidRPr="007E7FAB">
        <w:rPr>
          <w:rStyle w:val="a3"/>
          <w:rFonts w:ascii="Times New Roman" w:hAnsi="Times New Roman"/>
          <w:i w:val="0"/>
          <w:sz w:val="28"/>
          <w:szCs w:val="28"/>
        </w:rPr>
        <w:t>параметров сдвига и масштаба,</w:t>
      </w:r>
      <w:r w:rsidR="00D26AC4" w:rsidRPr="007E7FA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E7FAB">
        <w:rPr>
          <w:rFonts w:ascii="Times New Roman" w:hAnsi="Times New Roman" w:cs="Times New Roman"/>
          <w:color w:val="000000"/>
          <w:sz w:val="28"/>
          <w:szCs w:val="28"/>
        </w:rPr>
        <w:t>особо негативно сказывается на параметре дисперсии</w:t>
      </w:r>
      <w:r w:rsidR="00642A1E">
        <w:rPr>
          <w:rFonts w:ascii="Times New Roman" w:hAnsi="Times New Roman" w:cs="Times New Roman"/>
          <w:color w:val="000000"/>
          <w:sz w:val="28"/>
          <w:szCs w:val="28"/>
        </w:rPr>
        <w:t>, уменьшая его</w:t>
      </w:r>
      <w:r w:rsidR="00087577">
        <w:rPr>
          <w:rFonts w:ascii="Times New Roman" w:hAnsi="Times New Roman" w:cs="Times New Roman"/>
          <w:color w:val="000000"/>
          <w:sz w:val="28"/>
          <w:szCs w:val="28"/>
        </w:rPr>
        <w:t>, причём с ростом процента засорения</w:t>
      </w:r>
      <w:r w:rsidR="00E41DC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5E2237">
        <w:rPr>
          <w:rFonts w:ascii="Times New Roman" w:hAnsi="Times New Roman" w:cs="Times New Roman"/>
          <w:color w:val="000000"/>
          <w:sz w:val="28"/>
          <w:szCs w:val="28"/>
        </w:rPr>
        <w:t>изменение параметра</w:t>
      </w:r>
      <w:r w:rsidR="00E41DC1">
        <w:rPr>
          <w:rFonts w:ascii="Times New Roman" w:hAnsi="Times New Roman" w:cs="Times New Roman"/>
          <w:color w:val="000000"/>
          <w:sz w:val="28"/>
          <w:szCs w:val="28"/>
        </w:rPr>
        <w:t xml:space="preserve"> становится более</w:t>
      </w:r>
      <w:r w:rsidR="00120676">
        <w:rPr>
          <w:rFonts w:ascii="Times New Roman" w:hAnsi="Times New Roman" w:cs="Times New Roman"/>
          <w:color w:val="000000"/>
          <w:sz w:val="28"/>
          <w:szCs w:val="28"/>
        </w:rPr>
        <w:t xml:space="preserve"> ощутимым</w:t>
      </w:r>
      <w:r w:rsidRPr="007E7FAB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886C5A">
        <w:rPr>
          <w:rFonts w:ascii="Times New Roman" w:hAnsi="Times New Roman" w:cs="Times New Roman"/>
          <w:color w:val="000000"/>
          <w:sz w:val="28"/>
          <w:szCs w:val="28"/>
        </w:rPr>
        <w:t xml:space="preserve"> На других параметрах не имеет </w:t>
      </w:r>
      <w:r w:rsidR="00CA7E66">
        <w:rPr>
          <w:rFonts w:ascii="Times New Roman" w:hAnsi="Times New Roman" w:cs="Times New Roman"/>
          <w:color w:val="000000"/>
          <w:sz w:val="28"/>
          <w:szCs w:val="28"/>
        </w:rPr>
        <w:t>однозначного</w:t>
      </w:r>
      <w:r w:rsidR="00AD612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86C5A">
        <w:rPr>
          <w:rFonts w:ascii="Times New Roman" w:hAnsi="Times New Roman" w:cs="Times New Roman"/>
          <w:color w:val="000000"/>
          <w:sz w:val="28"/>
          <w:szCs w:val="28"/>
        </w:rPr>
        <w:t>влияния</w:t>
      </w:r>
      <w:r w:rsidR="00E54725">
        <w:rPr>
          <w:rFonts w:ascii="Times New Roman" w:hAnsi="Times New Roman" w:cs="Times New Roman"/>
          <w:color w:val="000000"/>
          <w:sz w:val="28"/>
          <w:szCs w:val="28"/>
        </w:rPr>
        <w:t>.</w:t>
      </w:r>
      <w:bookmarkStart w:id="1" w:name="_GoBack"/>
      <w:bookmarkEnd w:id="1"/>
    </w:p>
    <w:p w14:paraId="3E30A4DB" w14:textId="60040EB5" w:rsidR="004C0B02" w:rsidRPr="00254C3C" w:rsidRDefault="004C0B02" w:rsidP="004C0B0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Текст</w:t>
      </w:r>
      <w:r w:rsidRPr="00254C3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программы</w:t>
      </w:r>
      <w:r w:rsidRPr="00254C3C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7BABCB4D" w14:textId="77777777" w:rsidR="00254C3C" w:rsidRPr="00254C3C" w:rsidRDefault="00254C3C" w:rsidP="00254C3C">
      <w:pPr>
        <w:pStyle w:val="HTML"/>
        <w:rPr>
          <w:rFonts w:ascii="JetBrains Mono" w:hAnsi="JetBrains Mono"/>
          <w:color w:val="000000" w:themeColor="text1"/>
        </w:rPr>
      </w:pPr>
      <w:proofErr w:type="spellStart"/>
      <w:r w:rsidRPr="00254C3C">
        <w:rPr>
          <w:rFonts w:ascii="JetBrains Mono" w:hAnsi="JetBrains Mono"/>
          <w:color w:val="000000" w:themeColor="text1"/>
        </w:rPr>
        <w:t>impor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matplotlib.pyplo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a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plt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impor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nump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a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np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from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random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impor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random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impor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math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impor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scipy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impor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scipy.stat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a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sps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  <w:t xml:space="preserve">v = 1.5  # </w:t>
      </w:r>
      <w:proofErr w:type="spellStart"/>
      <w:r w:rsidRPr="00254C3C">
        <w:rPr>
          <w:rFonts w:ascii="JetBrains Mono" w:hAnsi="JetBrains Mono"/>
          <w:color w:val="000000" w:themeColor="text1"/>
        </w:rPr>
        <w:t>paramer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formi</w:t>
      </w:r>
      <w:proofErr w:type="spellEnd"/>
      <w:r w:rsidRPr="00254C3C">
        <w:rPr>
          <w:rFonts w:ascii="JetBrains Mono" w:hAnsi="JetBrains Mono"/>
          <w:color w:val="000000" w:themeColor="text1"/>
        </w:rPr>
        <w:br/>
        <w:t>a = (1 / v) - 1  # сдвиг</w:t>
      </w:r>
      <w:r w:rsidRPr="00254C3C">
        <w:rPr>
          <w:rFonts w:ascii="JetBrains Mono" w:hAnsi="JetBrains Mono"/>
          <w:color w:val="000000" w:themeColor="text1"/>
        </w:rPr>
        <w:br/>
        <w:t xml:space="preserve">b = 1 / (v ** (1 / v))  # </w:t>
      </w:r>
      <w:proofErr w:type="spellStart"/>
      <w:r w:rsidRPr="00254C3C">
        <w:rPr>
          <w:rFonts w:ascii="JetBrains Mono" w:hAnsi="JetBrains Mono"/>
          <w:color w:val="000000" w:themeColor="text1"/>
        </w:rPr>
        <w:t>маштаб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[]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[]</w:t>
      </w:r>
      <w:r w:rsidRPr="00254C3C">
        <w:rPr>
          <w:rFonts w:ascii="JetBrains Mono" w:hAnsi="JetBrains Mono"/>
          <w:color w:val="000000" w:themeColor="text1"/>
        </w:rPr>
        <w:br/>
        <w:t>n = 0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de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gauss_element</w:t>
      </w:r>
      <w:proofErr w:type="spellEnd"/>
      <w:r w:rsidRPr="00254C3C">
        <w:rPr>
          <w:rFonts w:ascii="JetBrains Mono" w:hAnsi="JetBrains Mono"/>
          <w:color w:val="000000" w:themeColor="text1"/>
        </w:rPr>
        <w:t>():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global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n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  <w:t xml:space="preserve">    r1 = </w:t>
      </w:r>
      <w:proofErr w:type="spellStart"/>
      <w:r w:rsidRPr="00254C3C">
        <w:rPr>
          <w:rFonts w:ascii="JetBrains Mono" w:hAnsi="JetBrains Mono"/>
          <w:color w:val="000000" w:themeColor="text1"/>
        </w:rPr>
        <w:t>random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i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r1 &lt;= 1 / 2:</w:t>
      </w:r>
      <w:r w:rsidRPr="00254C3C">
        <w:rPr>
          <w:rFonts w:ascii="JetBrains Mono" w:hAnsi="JetBrains Mono"/>
          <w:color w:val="000000" w:themeColor="text1"/>
        </w:rPr>
        <w:br/>
        <w:t xml:space="preserve">        x = b * math.log(r1 * 2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else</w:t>
      </w:r>
      <w:proofErr w:type="spellEnd"/>
      <w:r w:rsidRPr="00254C3C">
        <w:rPr>
          <w:rFonts w:ascii="JetBrains Mono" w:hAnsi="JetBrains Mono"/>
          <w:color w:val="000000" w:themeColor="text1"/>
        </w:rPr>
        <w:t>:</w:t>
      </w:r>
      <w:r w:rsidRPr="00254C3C">
        <w:rPr>
          <w:rFonts w:ascii="JetBrains Mono" w:hAnsi="JetBrains Mono"/>
          <w:color w:val="000000" w:themeColor="text1"/>
        </w:rPr>
        <w:br/>
        <w:t xml:space="preserve">        x = -b * math.log(2 * (1 - r1)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  <w:t xml:space="preserve">    r2 = </w:t>
      </w:r>
      <w:proofErr w:type="spellStart"/>
      <w:r w:rsidRPr="00254C3C">
        <w:rPr>
          <w:rFonts w:ascii="JetBrains Mono" w:hAnsi="JetBrains Mono"/>
          <w:color w:val="000000" w:themeColor="text1"/>
        </w:rPr>
        <w:t>random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i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math.log(r2) &lt;= -(</w:t>
      </w:r>
      <w:proofErr w:type="spellStart"/>
      <w:r w:rsidRPr="00254C3C">
        <w:rPr>
          <w:rFonts w:ascii="JetBrains Mono" w:hAnsi="JetBrains Mono"/>
          <w:color w:val="000000" w:themeColor="text1"/>
        </w:rPr>
        <w:t>abs</w:t>
      </w:r>
      <w:proofErr w:type="spellEnd"/>
      <w:r w:rsidRPr="00254C3C">
        <w:rPr>
          <w:rFonts w:ascii="JetBrains Mono" w:hAnsi="JetBrains Mono"/>
          <w:color w:val="000000" w:themeColor="text1"/>
        </w:rPr>
        <w:t>(x) ** v) + (</w:t>
      </w:r>
      <w:proofErr w:type="spellStart"/>
      <w:r w:rsidRPr="00254C3C">
        <w:rPr>
          <w:rFonts w:ascii="JetBrains Mono" w:hAnsi="JetBrains Mono"/>
          <w:color w:val="000000" w:themeColor="text1"/>
        </w:rPr>
        <w:t>abs</w:t>
      </w:r>
      <w:proofErr w:type="spellEnd"/>
      <w:r w:rsidRPr="00254C3C">
        <w:rPr>
          <w:rFonts w:ascii="JetBrains Mono" w:hAnsi="JetBrains Mono"/>
          <w:color w:val="000000" w:themeColor="text1"/>
        </w:rPr>
        <w:t>(x) / b) + a:</w:t>
      </w:r>
      <w:r w:rsidRPr="00254C3C">
        <w:rPr>
          <w:rFonts w:ascii="JetBrains Mono" w:hAnsi="JetBrains Mono"/>
          <w:color w:val="000000" w:themeColor="text1"/>
        </w:rPr>
        <w:br/>
        <w:t xml:space="preserve">        n = x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else</w:t>
      </w:r>
      <w:proofErr w:type="spellEnd"/>
      <w:r w:rsidRPr="00254C3C">
        <w:rPr>
          <w:rFonts w:ascii="JetBrains Mono" w:hAnsi="JetBrains Mono"/>
          <w:color w:val="000000" w:themeColor="text1"/>
        </w:rPr>
        <w:t>:</w:t>
      </w:r>
      <w:r w:rsidRPr="00254C3C">
        <w:rPr>
          <w:rFonts w:ascii="JetBrains Mono" w:hAnsi="JetBrains Mono"/>
          <w:color w:val="000000" w:themeColor="text1"/>
        </w:rPr>
        <w:br/>
        <w:t xml:space="preserve">        </w:t>
      </w:r>
      <w:proofErr w:type="spellStart"/>
      <w:r w:rsidRPr="00254C3C">
        <w:rPr>
          <w:rFonts w:ascii="JetBrains Mono" w:hAnsi="JetBrains Mono"/>
          <w:color w:val="000000" w:themeColor="text1"/>
        </w:rPr>
        <w:t>gauss_element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  <w:t xml:space="preserve">i = </w:t>
      </w:r>
      <w:proofErr w:type="spellStart"/>
      <w:r w:rsidRPr="00254C3C">
        <w:rPr>
          <w:rFonts w:ascii="JetBrains Mono" w:hAnsi="JetBrains Mono"/>
          <w:color w:val="000000" w:themeColor="text1"/>
        </w:rPr>
        <w:t>int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input</w:t>
      </w:r>
      <w:proofErr w:type="spellEnd"/>
      <w:r w:rsidRPr="00254C3C">
        <w:rPr>
          <w:rFonts w:ascii="JetBrains Mono" w:hAnsi="JetBrains Mono"/>
          <w:color w:val="000000" w:themeColor="text1"/>
        </w:rPr>
        <w:t>('</w:t>
      </w:r>
      <w:proofErr w:type="spellStart"/>
      <w:r w:rsidRPr="00254C3C">
        <w:rPr>
          <w:rFonts w:ascii="JetBrains Mono" w:hAnsi="JetBrains Mono"/>
          <w:color w:val="000000" w:themeColor="text1"/>
        </w:rPr>
        <w:t>Oбьем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выборки: ')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for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j </w:t>
      </w:r>
      <w:proofErr w:type="spellStart"/>
      <w:r w:rsidRPr="00254C3C">
        <w:rPr>
          <w:rFonts w:ascii="JetBrains Mono" w:hAnsi="JetBrains Mono"/>
          <w:color w:val="000000" w:themeColor="text1"/>
        </w:rPr>
        <w:t>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range</w:t>
      </w:r>
      <w:proofErr w:type="spellEnd"/>
      <w:r w:rsidRPr="00254C3C">
        <w:rPr>
          <w:rFonts w:ascii="JetBrains Mono" w:hAnsi="JetBrains Mono"/>
          <w:color w:val="000000" w:themeColor="text1"/>
        </w:rPr>
        <w:t>(i):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gauss_element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clean_array.append</w:t>
      </w:r>
      <w:proofErr w:type="spellEnd"/>
      <w:r w:rsidRPr="00254C3C">
        <w:rPr>
          <w:rFonts w:ascii="JetBrains Mono" w:hAnsi="JetBrains Mono"/>
          <w:color w:val="000000" w:themeColor="text1"/>
        </w:rPr>
        <w:t>(n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lastRenderedPageBreak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gauss_element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clog_array.append</w:t>
      </w:r>
      <w:proofErr w:type="spellEnd"/>
      <w:r w:rsidRPr="00254C3C">
        <w:rPr>
          <w:rFonts w:ascii="JetBrains Mono" w:hAnsi="JetBrains Mono"/>
          <w:color w:val="000000" w:themeColor="text1"/>
        </w:rPr>
        <w:t>(n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[]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[]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b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[]</w:t>
      </w:r>
      <w:r w:rsidRPr="00254C3C">
        <w:rPr>
          <w:rFonts w:ascii="JetBrains Mono" w:hAnsi="JetBrains Mono"/>
          <w:color w:val="000000" w:themeColor="text1"/>
        </w:rPr>
        <w:br/>
        <w:t xml:space="preserve">e = </w:t>
      </w:r>
      <w:proofErr w:type="spellStart"/>
      <w:r w:rsidRPr="00254C3C">
        <w:rPr>
          <w:rFonts w:ascii="JetBrains Mono" w:hAnsi="JetBrains Mono"/>
          <w:color w:val="000000" w:themeColor="text1"/>
        </w:rPr>
        <w:t>float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input</w:t>
      </w:r>
      <w:proofErr w:type="spellEnd"/>
      <w:r w:rsidRPr="00254C3C">
        <w:rPr>
          <w:rFonts w:ascii="JetBrains Mono" w:hAnsi="JetBrains Mono"/>
          <w:color w:val="000000" w:themeColor="text1"/>
        </w:rPr>
        <w:t>("Уровень засорения: ")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for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j </w:t>
      </w:r>
      <w:proofErr w:type="spellStart"/>
      <w:r w:rsidRPr="00254C3C">
        <w:rPr>
          <w:rFonts w:ascii="JetBrains Mono" w:hAnsi="JetBrains Mono"/>
          <w:color w:val="000000" w:themeColor="text1"/>
        </w:rPr>
        <w:t>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range</w:t>
      </w:r>
      <w:proofErr w:type="spellEnd"/>
      <w:r w:rsidRPr="00254C3C">
        <w:rPr>
          <w:rFonts w:ascii="JetBrains Mono" w:hAnsi="JetBrains Mono"/>
          <w:color w:val="000000" w:themeColor="text1"/>
        </w:rPr>
        <w:t>(i):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a_clog.appen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>[j] * (1 - e)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b_clog.appen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>[j] * e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clogged.appen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a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[j] + </w:t>
      </w:r>
      <w:proofErr w:type="spellStart"/>
      <w:r w:rsidRPr="00254C3C">
        <w:rPr>
          <w:rFonts w:ascii="JetBrains Mono" w:hAnsi="JetBrains Mono"/>
          <w:color w:val="000000" w:themeColor="text1"/>
        </w:rPr>
        <w:t>b_clog</w:t>
      </w:r>
      <w:proofErr w:type="spellEnd"/>
      <w:r w:rsidRPr="00254C3C">
        <w:rPr>
          <w:rFonts w:ascii="JetBrains Mono" w:hAnsi="JetBrains Mono"/>
          <w:color w:val="000000" w:themeColor="text1"/>
        </w:rPr>
        <w:t>[j]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fi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plt.figure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x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fig.add_subplot</w:t>
      </w:r>
      <w:proofErr w:type="spellEnd"/>
      <w:r w:rsidRPr="00254C3C">
        <w:rPr>
          <w:rFonts w:ascii="JetBrains Mono" w:hAnsi="JetBrains Mono"/>
          <w:color w:val="000000" w:themeColor="text1"/>
        </w:rPr>
        <w:t>(111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x.set_facecolor</w:t>
      </w:r>
      <w:proofErr w:type="spellEnd"/>
      <w:r w:rsidRPr="00254C3C">
        <w:rPr>
          <w:rFonts w:ascii="JetBrains Mono" w:hAnsi="JetBrains Mono"/>
          <w:color w:val="000000" w:themeColor="text1"/>
        </w:rPr>
        <w:t>('</w:t>
      </w:r>
      <w:proofErr w:type="spellStart"/>
      <w:r w:rsidRPr="00254C3C">
        <w:rPr>
          <w:rFonts w:ascii="JetBrains Mono" w:hAnsi="JetBrains Mono"/>
          <w:color w:val="000000" w:themeColor="text1"/>
        </w:rPr>
        <w:t>silver</w:t>
      </w:r>
      <w:proofErr w:type="spellEnd"/>
      <w:r w:rsidRPr="00254C3C">
        <w:rPr>
          <w:rFonts w:ascii="JetBrains Mono" w:hAnsi="JetBrains Mono"/>
          <w:color w:val="000000" w:themeColor="text1"/>
        </w:rPr>
        <w:t>'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x.set_title</w:t>
      </w:r>
      <w:proofErr w:type="spellEnd"/>
      <w:r w:rsidRPr="00254C3C">
        <w:rPr>
          <w:rFonts w:ascii="JetBrains Mono" w:hAnsi="JetBrains Mono"/>
          <w:color w:val="000000" w:themeColor="text1"/>
        </w:rPr>
        <w:t>('Чистое распределение')</w:t>
      </w:r>
      <w:r w:rsidRPr="00254C3C">
        <w:rPr>
          <w:rFonts w:ascii="JetBrains Mono" w:hAnsi="JetBrains Mono"/>
          <w:color w:val="000000" w:themeColor="text1"/>
        </w:rPr>
        <w:br/>
        <w:t xml:space="preserve">u = </w:t>
      </w:r>
      <w:proofErr w:type="spellStart"/>
      <w:r w:rsidRPr="00254C3C">
        <w:rPr>
          <w:rFonts w:ascii="JetBrains Mono" w:hAnsi="JetBrains Mono"/>
          <w:color w:val="000000" w:themeColor="text1"/>
        </w:rPr>
        <w:t>np.arange</w:t>
      </w:r>
      <w:proofErr w:type="spellEnd"/>
      <w:r w:rsidRPr="00254C3C">
        <w:rPr>
          <w:rFonts w:ascii="JetBrains Mono" w:hAnsi="JetBrains Mono"/>
          <w:color w:val="000000" w:themeColor="text1"/>
        </w:rPr>
        <w:t>(0, i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scatter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u, 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marker</w:t>
      </w:r>
      <w:proofErr w:type="spellEnd"/>
      <w:r w:rsidRPr="00254C3C">
        <w:rPr>
          <w:rFonts w:ascii="JetBrains Mono" w:hAnsi="JetBrains Mono"/>
          <w:color w:val="000000" w:themeColor="text1"/>
        </w:rPr>
        <w:t>='D').</w:t>
      </w:r>
      <w:proofErr w:type="spellStart"/>
      <w:r w:rsidRPr="00254C3C">
        <w:rPr>
          <w:rFonts w:ascii="JetBrains Mono" w:hAnsi="JetBrains Mono"/>
          <w:color w:val="000000" w:themeColor="text1"/>
        </w:rPr>
        <w:t>set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facecolor</w:t>
      </w:r>
      <w:proofErr w:type="spellEnd"/>
      <w:r w:rsidRPr="00254C3C">
        <w:rPr>
          <w:rFonts w:ascii="JetBrains Mono" w:hAnsi="JetBrains Mono"/>
          <w:color w:val="000000" w:themeColor="text1"/>
        </w:rPr>
        <w:t>='</w:t>
      </w:r>
      <w:proofErr w:type="spellStart"/>
      <w:r w:rsidRPr="00254C3C">
        <w:rPr>
          <w:rFonts w:ascii="JetBrains Mono" w:hAnsi="JetBrains Mono"/>
          <w:color w:val="000000" w:themeColor="text1"/>
        </w:rPr>
        <w:t>navy</w:t>
      </w:r>
      <w:proofErr w:type="spellEnd"/>
      <w:r w:rsidRPr="00254C3C">
        <w:rPr>
          <w:rFonts w:ascii="JetBrains Mono" w:hAnsi="JetBrains Mono"/>
          <w:color w:val="000000" w:themeColor="text1"/>
        </w:rPr>
        <w:t>'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gri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axi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='y', </w:t>
      </w:r>
      <w:proofErr w:type="spellStart"/>
      <w:r w:rsidRPr="00254C3C">
        <w:rPr>
          <w:rFonts w:ascii="JetBrains Mono" w:hAnsi="JetBrains Mono"/>
          <w:color w:val="000000" w:themeColor="text1"/>
        </w:rPr>
        <w:t>linewidth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=1, </w:t>
      </w:r>
      <w:proofErr w:type="spellStart"/>
      <w:r w:rsidRPr="00254C3C">
        <w:rPr>
          <w:rFonts w:ascii="JetBrains Mono" w:hAnsi="JetBrains Mono"/>
          <w:color w:val="000000" w:themeColor="text1"/>
        </w:rPr>
        <w:t>color</w:t>
      </w:r>
      <w:proofErr w:type="spellEnd"/>
      <w:r w:rsidRPr="00254C3C">
        <w:rPr>
          <w:rFonts w:ascii="JetBrains Mono" w:hAnsi="JetBrains Mono"/>
          <w:color w:val="000000" w:themeColor="text1"/>
        </w:rPr>
        <w:t>='</w:t>
      </w:r>
      <w:proofErr w:type="spellStart"/>
      <w:r w:rsidRPr="00254C3C">
        <w:rPr>
          <w:rFonts w:ascii="JetBrains Mono" w:hAnsi="JetBrains Mono"/>
          <w:color w:val="000000" w:themeColor="text1"/>
        </w:rPr>
        <w:t>black</w:t>
      </w:r>
      <w:proofErr w:type="spellEnd"/>
      <w:r w:rsidRPr="00254C3C">
        <w:rPr>
          <w:rFonts w:ascii="JetBrains Mono" w:hAnsi="JetBrains Mono"/>
          <w:color w:val="000000" w:themeColor="text1"/>
        </w:rPr>
        <w:t>'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fi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plt.figure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x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fig.add_subplot</w:t>
      </w:r>
      <w:proofErr w:type="spellEnd"/>
      <w:r w:rsidRPr="00254C3C">
        <w:rPr>
          <w:rFonts w:ascii="JetBrains Mono" w:hAnsi="JetBrains Mono"/>
          <w:color w:val="000000" w:themeColor="text1"/>
        </w:rPr>
        <w:t>(111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x.set_facecolor</w:t>
      </w:r>
      <w:proofErr w:type="spellEnd"/>
      <w:r w:rsidRPr="00254C3C">
        <w:rPr>
          <w:rFonts w:ascii="JetBrains Mono" w:hAnsi="JetBrains Mono"/>
          <w:color w:val="000000" w:themeColor="text1"/>
        </w:rPr>
        <w:t>('</w:t>
      </w:r>
      <w:proofErr w:type="spellStart"/>
      <w:r w:rsidRPr="00254C3C">
        <w:rPr>
          <w:rFonts w:ascii="JetBrains Mono" w:hAnsi="JetBrains Mono"/>
          <w:color w:val="000000" w:themeColor="text1"/>
        </w:rPr>
        <w:t>silver</w:t>
      </w:r>
      <w:proofErr w:type="spellEnd"/>
      <w:r w:rsidRPr="00254C3C">
        <w:rPr>
          <w:rFonts w:ascii="JetBrains Mono" w:hAnsi="JetBrains Mono"/>
          <w:color w:val="000000" w:themeColor="text1"/>
        </w:rPr>
        <w:t>'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x.set_title</w:t>
      </w:r>
      <w:proofErr w:type="spellEnd"/>
      <w:r w:rsidRPr="00254C3C">
        <w:rPr>
          <w:rFonts w:ascii="JetBrains Mono" w:hAnsi="JetBrains Mono"/>
          <w:color w:val="000000" w:themeColor="text1"/>
        </w:rPr>
        <w:t>('Засоряющие распределение')</w:t>
      </w:r>
      <w:r w:rsidRPr="00254C3C">
        <w:rPr>
          <w:rFonts w:ascii="JetBrains Mono" w:hAnsi="JetBrains Mono"/>
          <w:color w:val="000000" w:themeColor="text1"/>
        </w:rPr>
        <w:br/>
        <w:t xml:space="preserve">u = </w:t>
      </w:r>
      <w:proofErr w:type="spellStart"/>
      <w:r w:rsidRPr="00254C3C">
        <w:rPr>
          <w:rFonts w:ascii="JetBrains Mono" w:hAnsi="JetBrains Mono"/>
          <w:color w:val="000000" w:themeColor="text1"/>
        </w:rPr>
        <w:t>np.arange</w:t>
      </w:r>
      <w:proofErr w:type="spellEnd"/>
      <w:r w:rsidRPr="00254C3C">
        <w:rPr>
          <w:rFonts w:ascii="JetBrains Mono" w:hAnsi="JetBrains Mono"/>
          <w:color w:val="000000" w:themeColor="text1"/>
        </w:rPr>
        <w:t>(0, i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scatter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u, </w:t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marker</w:t>
      </w:r>
      <w:proofErr w:type="spellEnd"/>
      <w:r w:rsidRPr="00254C3C">
        <w:rPr>
          <w:rFonts w:ascii="JetBrains Mono" w:hAnsi="JetBrains Mono"/>
          <w:color w:val="000000" w:themeColor="text1"/>
        </w:rPr>
        <w:t>='D').</w:t>
      </w:r>
      <w:proofErr w:type="spellStart"/>
      <w:r w:rsidRPr="00254C3C">
        <w:rPr>
          <w:rFonts w:ascii="JetBrains Mono" w:hAnsi="JetBrains Mono"/>
          <w:color w:val="000000" w:themeColor="text1"/>
        </w:rPr>
        <w:t>set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facecolor</w:t>
      </w:r>
      <w:proofErr w:type="spellEnd"/>
      <w:r w:rsidRPr="00254C3C">
        <w:rPr>
          <w:rFonts w:ascii="JetBrains Mono" w:hAnsi="JetBrains Mono"/>
          <w:color w:val="000000" w:themeColor="text1"/>
        </w:rPr>
        <w:t>='</w:t>
      </w:r>
      <w:proofErr w:type="spellStart"/>
      <w:r w:rsidRPr="00254C3C">
        <w:rPr>
          <w:rFonts w:ascii="JetBrains Mono" w:hAnsi="JetBrains Mono"/>
          <w:color w:val="000000" w:themeColor="text1"/>
        </w:rPr>
        <w:t>navy</w:t>
      </w:r>
      <w:proofErr w:type="spellEnd"/>
      <w:r w:rsidRPr="00254C3C">
        <w:rPr>
          <w:rFonts w:ascii="JetBrains Mono" w:hAnsi="JetBrains Mono"/>
          <w:color w:val="000000" w:themeColor="text1"/>
        </w:rPr>
        <w:t>'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gri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axi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='y', </w:t>
      </w:r>
      <w:proofErr w:type="spellStart"/>
      <w:r w:rsidRPr="00254C3C">
        <w:rPr>
          <w:rFonts w:ascii="JetBrains Mono" w:hAnsi="JetBrains Mono"/>
          <w:color w:val="000000" w:themeColor="text1"/>
        </w:rPr>
        <w:t>linewidth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=1, </w:t>
      </w:r>
      <w:proofErr w:type="spellStart"/>
      <w:r w:rsidRPr="00254C3C">
        <w:rPr>
          <w:rFonts w:ascii="JetBrains Mono" w:hAnsi="JetBrains Mono"/>
          <w:color w:val="000000" w:themeColor="text1"/>
        </w:rPr>
        <w:t>color</w:t>
      </w:r>
      <w:proofErr w:type="spellEnd"/>
      <w:r w:rsidRPr="00254C3C">
        <w:rPr>
          <w:rFonts w:ascii="JetBrains Mono" w:hAnsi="JetBrains Mono"/>
          <w:color w:val="000000" w:themeColor="text1"/>
        </w:rPr>
        <w:t>='</w:t>
      </w:r>
      <w:proofErr w:type="spellStart"/>
      <w:r w:rsidRPr="00254C3C">
        <w:rPr>
          <w:rFonts w:ascii="JetBrains Mono" w:hAnsi="JetBrains Mono"/>
          <w:color w:val="000000" w:themeColor="text1"/>
        </w:rPr>
        <w:t>black</w:t>
      </w:r>
      <w:proofErr w:type="spellEnd"/>
      <w:r w:rsidRPr="00254C3C">
        <w:rPr>
          <w:rFonts w:ascii="JetBrains Mono" w:hAnsi="JetBrains Mono"/>
          <w:color w:val="000000" w:themeColor="text1"/>
        </w:rPr>
        <w:t>'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fi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plt.figure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x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fig.add_subplot</w:t>
      </w:r>
      <w:proofErr w:type="spellEnd"/>
      <w:r w:rsidRPr="00254C3C">
        <w:rPr>
          <w:rFonts w:ascii="JetBrains Mono" w:hAnsi="JetBrains Mono"/>
          <w:color w:val="000000" w:themeColor="text1"/>
        </w:rPr>
        <w:t>(111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x.set_facecolor</w:t>
      </w:r>
      <w:proofErr w:type="spellEnd"/>
      <w:r w:rsidRPr="00254C3C">
        <w:rPr>
          <w:rFonts w:ascii="JetBrains Mono" w:hAnsi="JetBrains Mono"/>
          <w:color w:val="000000" w:themeColor="text1"/>
        </w:rPr>
        <w:t>('</w:t>
      </w:r>
      <w:proofErr w:type="spellStart"/>
      <w:r w:rsidRPr="00254C3C">
        <w:rPr>
          <w:rFonts w:ascii="JetBrains Mono" w:hAnsi="JetBrains Mono"/>
          <w:color w:val="000000" w:themeColor="text1"/>
        </w:rPr>
        <w:t>silver</w:t>
      </w:r>
      <w:proofErr w:type="spellEnd"/>
      <w:r w:rsidRPr="00254C3C">
        <w:rPr>
          <w:rFonts w:ascii="JetBrains Mono" w:hAnsi="JetBrains Mono"/>
          <w:color w:val="000000" w:themeColor="text1"/>
        </w:rPr>
        <w:t>'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ax.set_title</w:t>
      </w:r>
      <w:proofErr w:type="spellEnd"/>
      <w:r w:rsidRPr="00254C3C">
        <w:rPr>
          <w:rFonts w:ascii="JetBrains Mono" w:hAnsi="JetBrains Mono"/>
          <w:color w:val="000000" w:themeColor="text1"/>
        </w:rPr>
        <w:t>('Засоренное распределение')</w:t>
      </w:r>
      <w:r w:rsidRPr="00254C3C">
        <w:rPr>
          <w:rFonts w:ascii="JetBrains Mono" w:hAnsi="JetBrains Mono"/>
          <w:color w:val="000000" w:themeColor="text1"/>
        </w:rPr>
        <w:br/>
        <w:t xml:space="preserve">u = </w:t>
      </w:r>
      <w:proofErr w:type="spellStart"/>
      <w:r w:rsidRPr="00254C3C">
        <w:rPr>
          <w:rFonts w:ascii="JetBrains Mono" w:hAnsi="JetBrains Mono"/>
          <w:color w:val="000000" w:themeColor="text1"/>
        </w:rPr>
        <w:t>np.arange</w:t>
      </w:r>
      <w:proofErr w:type="spellEnd"/>
      <w:r w:rsidRPr="00254C3C">
        <w:rPr>
          <w:rFonts w:ascii="JetBrains Mono" w:hAnsi="JetBrains Mono"/>
          <w:color w:val="000000" w:themeColor="text1"/>
        </w:rPr>
        <w:t>(0, i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scatter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u, 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marker</w:t>
      </w:r>
      <w:proofErr w:type="spellEnd"/>
      <w:r w:rsidRPr="00254C3C">
        <w:rPr>
          <w:rFonts w:ascii="JetBrains Mono" w:hAnsi="JetBrains Mono"/>
          <w:color w:val="000000" w:themeColor="text1"/>
        </w:rPr>
        <w:t>='D').</w:t>
      </w:r>
      <w:proofErr w:type="spellStart"/>
      <w:r w:rsidRPr="00254C3C">
        <w:rPr>
          <w:rFonts w:ascii="JetBrains Mono" w:hAnsi="JetBrains Mono"/>
          <w:color w:val="000000" w:themeColor="text1"/>
        </w:rPr>
        <w:t>set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facecolor</w:t>
      </w:r>
      <w:proofErr w:type="spellEnd"/>
      <w:r w:rsidRPr="00254C3C">
        <w:rPr>
          <w:rFonts w:ascii="JetBrains Mono" w:hAnsi="JetBrains Mono"/>
          <w:color w:val="000000" w:themeColor="text1"/>
        </w:rPr>
        <w:t>='</w:t>
      </w:r>
      <w:proofErr w:type="spellStart"/>
      <w:r w:rsidRPr="00254C3C">
        <w:rPr>
          <w:rFonts w:ascii="JetBrains Mono" w:hAnsi="JetBrains Mono"/>
          <w:color w:val="000000" w:themeColor="text1"/>
        </w:rPr>
        <w:t>navy</w:t>
      </w:r>
      <w:proofErr w:type="spellEnd"/>
      <w:r w:rsidRPr="00254C3C">
        <w:rPr>
          <w:rFonts w:ascii="JetBrains Mono" w:hAnsi="JetBrains Mono"/>
          <w:color w:val="000000" w:themeColor="text1"/>
        </w:rPr>
        <w:t>'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gri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axi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='y', </w:t>
      </w:r>
      <w:proofErr w:type="spellStart"/>
      <w:r w:rsidRPr="00254C3C">
        <w:rPr>
          <w:rFonts w:ascii="JetBrains Mono" w:hAnsi="JetBrains Mono"/>
          <w:color w:val="000000" w:themeColor="text1"/>
        </w:rPr>
        <w:t>linewidth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=1, </w:t>
      </w:r>
      <w:proofErr w:type="spellStart"/>
      <w:r w:rsidRPr="00254C3C">
        <w:rPr>
          <w:rFonts w:ascii="JetBrains Mono" w:hAnsi="JetBrains Mono"/>
          <w:color w:val="000000" w:themeColor="text1"/>
        </w:rPr>
        <w:t>color</w:t>
      </w:r>
      <w:proofErr w:type="spellEnd"/>
      <w:r w:rsidRPr="00254C3C">
        <w:rPr>
          <w:rFonts w:ascii="JetBrains Mono" w:hAnsi="JetBrains Mono"/>
          <w:color w:val="000000" w:themeColor="text1"/>
        </w:rPr>
        <w:t>='</w:t>
      </w:r>
      <w:proofErr w:type="spellStart"/>
      <w:r w:rsidRPr="00254C3C">
        <w:rPr>
          <w:rFonts w:ascii="JetBrains Mono" w:hAnsi="JetBrains Mono"/>
          <w:color w:val="000000" w:themeColor="text1"/>
        </w:rPr>
        <w:t>black</w:t>
      </w:r>
      <w:proofErr w:type="spellEnd"/>
      <w:r w:rsidRPr="00254C3C">
        <w:rPr>
          <w:rFonts w:ascii="JetBrains Mono" w:hAnsi="JetBrains Mono"/>
          <w:color w:val="000000" w:themeColor="text1"/>
        </w:rPr>
        <w:t>'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show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"</w:t>
      </w:r>
      <w:proofErr w:type="spellStart"/>
      <w:r w:rsidRPr="00254C3C">
        <w:rPr>
          <w:rFonts w:ascii="JetBrains Mono" w:hAnsi="JetBrains Mono"/>
          <w:color w:val="000000" w:themeColor="text1"/>
        </w:rPr>
        <w:t>Ср.ариф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для чистого", </w:t>
      </w:r>
      <w:proofErr w:type="spellStart"/>
      <w:r w:rsidRPr="00254C3C">
        <w:rPr>
          <w:rFonts w:ascii="JetBrains Mono" w:hAnsi="JetBrains Mono"/>
          <w:color w:val="000000" w:themeColor="text1"/>
        </w:rPr>
        <w:t>sum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) / i)  # </w:t>
      </w:r>
      <w:proofErr w:type="spellStart"/>
      <w:r w:rsidRPr="00254C3C">
        <w:rPr>
          <w:rFonts w:ascii="JetBrains Mono" w:hAnsi="JetBrains Mono"/>
          <w:color w:val="000000" w:themeColor="text1"/>
        </w:rPr>
        <w:t>Average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clean</w:t>
      </w:r>
      <w:proofErr w:type="spellEnd"/>
      <w:r w:rsidRPr="00254C3C">
        <w:rPr>
          <w:rFonts w:ascii="JetBrains Mono" w:hAnsi="JetBrains Mono"/>
          <w:color w:val="000000" w:themeColor="text1"/>
        </w:rPr>
        <w:br/>
        <w:t xml:space="preserve"># </w:t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"</w:t>
      </w:r>
      <w:proofErr w:type="spellStart"/>
      <w:r w:rsidRPr="00254C3C">
        <w:rPr>
          <w:rFonts w:ascii="JetBrains Mono" w:hAnsi="JetBrains Mono"/>
          <w:color w:val="000000" w:themeColor="text1"/>
        </w:rPr>
        <w:t>Ср.ариф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засоряющие", </w:t>
      </w:r>
      <w:proofErr w:type="spellStart"/>
      <w:r w:rsidRPr="00254C3C">
        <w:rPr>
          <w:rFonts w:ascii="JetBrains Mono" w:hAnsi="JetBrains Mono"/>
          <w:color w:val="000000" w:themeColor="text1"/>
        </w:rPr>
        <w:t>sum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) / i)  # </w:t>
      </w:r>
      <w:proofErr w:type="spellStart"/>
      <w:r w:rsidRPr="00254C3C">
        <w:rPr>
          <w:rFonts w:ascii="JetBrains Mono" w:hAnsi="JetBrains Mono"/>
          <w:color w:val="000000" w:themeColor="text1"/>
        </w:rPr>
        <w:t>Average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clog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"</w:t>
      </w:r>
      <w:proofErr w:type="spellStart"/>
      <w:r w:rsidRPr="00254C3C">
        <w:rPr>
          <w:rFonts w:ascii="JetBrains Mono" w:hAnsi="JetBrains Mono"/>
          <w:color w:val="000000" w:themeColor="text1"/>
        </w:rPr>
        <w:t>Ср.ариф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для засоренного", </w:t>
      </w:r>
      <w:proofErr w:type="spellStart"/>
      <w:r w:rsidRPr="00254C3C">
        <w:rPr>
          <w:rFonts w:ascii="JetBrains Mono" w:hAnsi="JetBrains Mono"/>
          <w:color w:val="000000" w:themeColor="text1"/>
        </w:rPr>
        <w:t>sum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) / i)  # </w:t>
      </w:r>
      <w:proofErr w:type="spellStart"/>
      <w:r w:rsidRPr="00254C3C">
        <w:rPr>
          <w:rFonts w:ascii="JetBrains Mono" w:hAnsi="JetBrains Mono"/>
          <w:color w:val="000000" w:themeColor="text1"/>
        </w:rPr>
        <w:t>Average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''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sum_clea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sum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M_clea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median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M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median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M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median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Медиана чистого: ", </w:t>
      </w:r>
      <w:proofErr w:type="spellStart"/>
      <w:r w:rsidRPr="00254C3C">
        <w:rPr>
          <w:rFonts w:ascii="JetBrains Mono" w:hAnsi="JetBrains Mono"/>
          <w:color w:val="000000" w:themeColor="text1"/>
        </w:rPr>
        <w:t>M_clean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  <w:t xml:space="preserve"># </w:t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Засоряющие медиана: ", </w:t>
      </w:r>
      <w:proofErr w:type="spellStart"/>
      <w:r w:rsidRPr="00254C3C">
        <w:rPr>
          <w:rFonts w:ascii="JetBrains Mono" w:hAnsi="JetBrains Mono"/>
          <w:color w:val="000000" w:themeColor="text1"/>
        </w:rPr>
        <w:t>M_clog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Медиана </w:t>
      </w:r>
      <w:proofErr w:type="spellStart"/>
      <w:r w:rsidRPr="00254C3C">
        <w:rPr>
          <w:rFonts w:ascii="JetBrains Mono" w:hAnsi="JetBrains Mono"/>
          <w:color w:val="000000" w:themeColor="text1"/>
        </w:rPr>
        <w:t>засаренного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: ", </w:t>
      </w:r>
      <w:proofErr w:type="spellStart"/>
      <w:r w:rsidRPr="00254C3C">
        <w:rPr>
          <w:rFonts w:ascii="JetBrains Mono" w:hAnsi="JetBrains Mono"/>
          <w:color w:val="000000" w:themeColor="text1"/>
        </w:rPr>
        <w:t>M_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''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D_clea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var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D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var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D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var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lastRenderedPageBreak/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Дисперсия чистого: ", </w:t>
      </w:r>
      <w:proofErr w:type="spellStart"/>
      <w:r w:rsidRPr="00254C3C">
        <w:rPr>
          <w:rFonts w:ascii="JetBrains Mono" w:hAnsi="JetBrains Mono"/>
          <w:color w:val="000000" w:themeColor="text1"/>
        </w:rPr>
        <w:t>D_clog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  <w:t xml:space="preserve"># </w:t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Дисперсия засоряющая: ", </w:t>
      </w:r>
      <w:proofErr w:type="spellStart"/>
      <w:r w:rsidRPr="00254C3C">
        <w:rPr>
          <w:rFonts w:ascii="JetBrains Mono" w:hAnsi="JetBrains Mono"/>
          <w:color w:val="000000" w:themeColor="text1"/>
        </w:rPr>
        <w:t>D_clean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Дисперсия засоренного: ", </w:t>
      </w:r>
      <w:proofErr w:type="spellStart"/>
      <w:r w:rsidRPr="00254C3C">
        <w:rPr>
          <w:rFonts w:ascii="JetBrains Mono" w:hAnsi="JetBrains Mono"/>
          <w:color w:val="000000" w:themeColor="text1"/>
        </w:rPr>
        <w:t>D_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''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result_clea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cipy.stats.describe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ddo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=1, </w:t>
      </w:r>
      <w:proofErr w:type="spellStart"/>
      <w:r w:rsidRPr="00254C3C">
        <w:rPr>
          <w:rFonts w:ascii="JetBrains Mono" w:hAnsi="JetBrains Mono"/>
          <w:color w:val="000000" w:themeColor="text1"/>
        </w:rPr>
        <w:t>bias</w:t>
      </w:r>
      <w:proofErr w:type="spellEnd"/>
      <w:r w:rsidRPr="00254C3C">
        <w:rPr>
          <w:rFonts w:ascii="JetBrains Mono" w:hAnsi="JetBrains Mono"/>
          <w:color w:val="000000" w:themeColor="text1"/>
        </w:rPr>
        <w:t>=</w:t>
      </w:r>
      <w:proofErr w:type="spellStart"/>
      <w:r w:rsidRPr="00254C3C">
        <w:rPr>
          <w:rFonts w:ascii="JetBrains Mono" w:hAnsi="JetBrains Mono"/>
          <w:color w:val="000000" w:themeColor="text1"/>
        </w:rPr>
        <w:t>False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result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cipy.stats.describe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ddo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=1, </w:t>
      </w:r>
      <w:proofErr w:type="spellStart"/>
      <w:r w:rsidRPr="00254C3C">
        <w:rPr>
          <w:rFonts w:ascii="JetBrains Mono" w:hAnsi="JetBrains Mono"/>
          <w:color w:val="000000" w:themeColor="text1"/>
        </w:rPr>
        <w:t>bias</w:t>
      </w:r>
      <w:proofErr w:type="spellEnd"/>
      <w:r w:rsidRPr="00254C3C">
        <w:rPr>
          <w:rFonts w:ascii="JetBrains Mono" w:hAnsi="JetBrains Mono"/>
          <w:color w:val="000000" w:themeColor="text1"/>
        </w:rPr>
        <w:t>=</w:t>
      </w:r>
      <w:proofErr w:type="spellStart"/>
      <w:r w:rsidRPr="00254C3C">
        <w:rPr>
          <w:rFonts w:ascii="JetBrains Mono" w:hAnsi="JetBrains Mono"/>
          <w:color w:val="000000" w:themeColor="text1"/>
        </w:rPr>
        <w:t>False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result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cipy.stats.describe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ddo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=1, </w:t>
      </w:r>
      <w:proofErr w:type="spellStart"/>
      <w:r w:rsidRPr="00254C3C">
        <w:rPr>
          <w:rFonts w:ascii="JetBrains Mono" w:hAnsi="JetBrains Mono"/>
          <w:color w:val="000000" w:themeColor="text1"/>
        </w:rPr>
        <w:t>bias</w:t>
      </w:r>
      <w:proofErr w:type="spellEnd"/>
      <w:r w:rsidRPr="00254C3C">
        <w:rPr>
          <w:rFonts w:ascii="JetBrains Mono" w:hAnsi="JetBrains Mono"/>
          <w:color w:val="000000" w:themeColor="text1"/>
        </w:rPr>
        <w:t>=</w:t>
      </w:r>
      <w:proofErr w:type="spellStart"/>
      <w:r w:rsidRPr="00254C3C">
        <w:rPr>
          <w:rFonts w:ascii="JetBrains Mono" w:hAnsi="JetBrains Mono"/>
          <w:color w:val="000000" w:themeColor="text1"/>
        </w:rPr>
        <w:t>False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skewness_clea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result_clean.skewnes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 # </w:t>
      </w:r>
      <w:proofErr w:type="spellStart"/>
      <w:r w:rsidRPr="00254C3C">
        <w:rPr>
          <w:rFonts w:ascii="JetBrains Mono" w:hAnsi="JetBrains Mono"/>
          <w:color w:val="000000" w:themeColor="text1"/>
        </w:rPr>
        <w:t>Ассиметрия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чистая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skewness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result_clog.skewnes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 # </w:t>
      </w:r>
      <w:proofErr w:type="spellStart"/>
      <w:r w:rsidRPr="00254C3C">
        <w:rPr>
          <w:rFonts w:ascii="JetBrains Mono" w:hAnsi="JetBrains Mono"/>
          <w:color w:val="000000" w:themeColor="text1"/>
        </w:rPr>
        <w:t>Ассиметрия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засоряющая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skewness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result_clogged.skewnes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 # </w:t>
      </w:r>
      <w:proofErr w:type="spellStart"/>
      <w:r w:rsidRPr="00254C3C">
        <w:rPr>
          <w:rFonts w:ascii="JetBrains Mono" w:hAnsi="JetBrains Mono"/>
          <w:color w:val="000000" w:themeColor="text1"/>
        </w:rPr>
        <w:t>Ассиметрия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засоренная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kurtosis_clea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result_clean.kurtosi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 # Эксцесс чистая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kurtosis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result_clog.kurtosi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 # Эксцесс засоряющая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kurtosis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result_clogged.kurtosis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 # Эксцесс засоренная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"</w:t>
      </w:r>
      <w:proofErr w:type="spellStart"/>
      <w:r w:rsidRPr="00254C3C">
        <w:rPr>
          <w:rFonts w:ascii="JetBrains Mono" w:hAnsi="JetBrains Mono"/>
          <w:color w:val="000000" w:themeColor="text1"/>
        </w:rPr>
        <w:t>Ассиметрия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для чистого: ", </w:t>
      </w:r>
      <w:proofErr w:type="spellStart"/>
      <w:r w:rsidRPr="00254C3C">
        <w:rPr>
          <w:rFonts w:ascii="JetBrains Mono" w:hAnsi="JetBrains Mono"/>
          <w:color w:val="000000" w:themeColor="text1"/>
        </w:rPr>
        <w:t>skewness_clean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  <w:t xml:space="preserve"># </w:t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"</w:t>
      </w:r>
      <w:proofErr w:type="spellStart"/>
      <w:r w:rsidRPr="00254C3C">
        <w:rPr>
          <w:rFonts w:ascii="JetBrains Mono" w:hAnsi="JetBrains Mono"/>
          <w:color w:val="000000" w:themeColor="text1"/>
        </w:rPr>
        <w:t>Ассиметрия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засоряющая: ", </w:t>
      </w:r>
      <w:proofErr w:type="spellStart"/>
      <w:r w:rsidRPr="00254C3C">
        <w:rPr>
          <w:rFonts w:ascii="JetBrains Mono" w:hAnsi="JetBrains Mono"/>
          <w:color w:val="000000" w:themeColor="text1"/>
        </w:rPr>
        <w:t>skewness_clog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"</w:t>
      </w:r>
      <w:proofErr w:type="spellStart"/>
      <w:r w:rsidRPr="00254C3C">
        <w:rPr>
          <w:rFonts w:ascii="JetBrains Mono" w:hAnsi="JetBrains Mono"/>
          <w:color w:val="000000" w:themeColor="text1"/>
        </w:rPr>
        <w:t>Ассиметрия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для засоренного: ", </w:t>
      </w:r>
      <w:proofErr w:type="spellStart"/>
      <w:r w:rsidRPr="00254C3C">
        <w:rPr>
          <w:rFonts w:ascii="JetBrains Mono" w:hAnsi="JetBrains Mono"/>
          <w:color w:val="000000" w:themeColor="text1"/>
        </w:rPr>
        <w:t>skewness_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''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Эксцесс для чистого: ", </w:t>
      </w:r>
      <w:proofErr w:type="spellStart"/>
      <w:r w:rsidRPr="00254C3C">
        <w:rPr>
          <w:rFonts w:ascii="JetBrains Mono" w:hAnsi="JetBrains Mono"/>
          <w:color w:val="000000" w:themeColor="text1"/>
        </w:rPr>
        <w:t>kurtosis_clean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  <w:t xml:space="preserve"># </w:t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Эксцесс засоряющая: ", </w:t>
      </w:r>
      <w:proofErr w:type="spellStart"/>
      <w:r w:rsidRPr="00254C3C">
        <w:rPr>
          <w:rFonts w:ascii="JetBrains Mono" w:hAnsi="JetBrains Mono"/>
          <w:color w:val="000000" w:themeColor="text1"/>
        </w:rPr>
        <w:t>kurtosis_clog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Эксцесс для засоренного: ", </w:t>
      </w:r>
      <w:proofErr w:type="spellStart"/>
      <w:r w:rsidRPr="00254C3C">
        <w:rPr>
          <w:rFonts w:ascii="JetBrains Mono" w:hAnsi="JetBrains Mono"/>
          <w:color w:val="000000" w:themeColor="text1"/>
        </w:rPr>
        <w:t>kurtosis_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>(''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  <w:t xml:space="preserve">k = </w:t>
      </w:r>
      <w:proofErr w:type="spellStart"/>
      <w:r w:rsidRPr="00254C3C">
        <w:rPr>
          <w:rFonts w:ascii="JetBrains Mono" w:hAnsi="JetBrains Mono"/>
          <w:color w:val="000000" w:themeColor="text1"/>
        </w:rPr>
        <w:t>int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input</w:t>
      </w:r>
      <w:proofErr w:type="spellEnd"/>
      <w:r w:rsidRPr="00254C3C">
        <w:rPr>
          <w:rFonts w:ascii="JetBrains Mono" w:hAnsi="JetBrains Mono"/>
          <w:color w:val="000000" w:themeColor="text1"/>
        </w:rPr>
        <w:t>('Процент удаляемых значений для поиска усеченного среднего: ')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Cou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k / 100 * i  # Сколько нужно удалить максимальных элементов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Sum_clea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Sum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Sum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kk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i-2*k  # </w:t>
      </w:r>
      <w:proofErr w:type="spellStart"/>
      <w:r w:rsidRPr="00254C3C">
        <w:rPr>
          <w:rFonts w:ascii="JetBrains Mono" w:hAnsi="JetBrains Mono"/>
          <w:color w:val="000000" w:themeColor="text1"/>
        </w:rPr>
        <w:t>Cколько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элементов должно остаться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while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Cou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&gt; 0: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Sum_clea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_clea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- </w:t>
      </w:r>
      <w:proofErr w:type="spellStart"/>
      <w:r w:rsidRPr="00254C3C">
        <w:rPr>
          <w:rFonts w:ascii="JetBrains Mono" w:hAnsi="JetBrains Mono"/>
          <w:color w:val="000000" w:themeColor="text1"/>
        </w:rPr>
        <w:t>max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) - </w:t>
      </w:r>
      <w:proofErr w:type="spellStart"/>
      <w:r w:rsidRPr="00254C3C">
        <w:rPr>
          <w:rFonts w:ascii="JetBrains Mono" w:hAnsi="JetBrains Mono"/>
          <w:color w:val="000000" w:themeColor="text1"/>
        </w:rPr>
        <w:t>min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ean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Sum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_clog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- </w:t>
      </w:r>
      <w:proofErr w:type="spellStart"/>
      <w:r w:rsidRPr="00254C3C">
        <w:rPr>
          <w:rFonts w:ascii="JetBrains Mono" w:hAnsi="JetBrains Mono"/>
          <w:color w:val="000000" w:themeColor="text1"/>
        </w:rPr>
        <w:t>max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) - </w:t>
      </w:r>
      <w:proofErr w:type="spellStart"/>
      <w:r w:rsidRPr="00254C3C">
        <w:rPr>
          <w:rFonts w:ascii="JetBrains Mono" w:hAnsi="JetBrains Mono"/>
          <w:color w:val="000000" w:themeColor="text1"/>
        </w:rPr>
        <w:t>min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Sum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- </w:t>
      </w:r>
      <w:proofErr w:type="spellStart"/>
      <w:r w:rsidRPr="00254C3C">
        <w:rPr>
          <w:rFonts w:ascii="JetBrains Mono" w:hAnsi="JetBrains Mono"/>
          <w:color w:val="000000" w:themeColor="text1"/>
        </w:rPr>
        <w:t>max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) - </w:t>
      </w:r>
      <w:proofErr w:type="spellStart"/>
      <w:r w:rsidRPr="00254C3C">
        <w:rPr>
          <w:rFonts w:ascii="JetBrains Mono" w:hAnsi="JetBrains Mono"/>
          <w:color w:val="000000" w:themeColor="text1"/>
        </w:rPr>
        <w:t>min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Cou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-= 1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T_clean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_clean</w:t>
      </w:r>
      <w:proofErr w:type="spellEnd"/>
      <w:r w:rsidRPr="00254C3C">
        <w:rPr>
          <w:rFonts w:ascii="JetBrains Mono" w:hAnsi="JetBrains Mono"/>
          <w:color w:val="000000" w:themeColor="text1"/>
        </w:rPr>
        <w:t>/</w:t>
      </w:r>
      <w:proofErr w:type="spellStart"/>
      <w:r w:rsidRPr="00254C3C">
        <w:rPr>
          <w:rFonts w:ascii="JetBrains Mono" w:hAnsi="JetBrains Mono"/>
          <w:color w:val="000000" w:themeColor="text1"/>
        </w:rPr>
        <w:t>kk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T_clog_array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_clog</w:t>
      </w:r>
      <w:proofErr w:type="spellEnd"/>
      <w:r w:rsidRPr="00254C3C">
        <w:rPr>
          <w:rFonts w:ascii="JetBrains Mono" w:hAnsi="JetBrains Mono"/>
          <w:color w:val="000000" w:themeColor="text1"/>
        </w:rPr>
        <w:t>/</w:t>
      </w:r>
      <w:proofErr w:type="spellStart"/>
      <w:r w:rsidRPr="00254C3C">
        <w:rPr>
          <w:rFonts w:ascii="JetBrains Mono" w:hAnsi="JetBrains Mono"/>
          <w:color w:val="000000" w:themeColor="text1"/>
        </w:rPr>
        <w:t>kk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T_clogge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_clogged</w:t>
      </w:r>
      <w:proofErr w:type="spellEnd"/>
      <w:r w:rsidRPr="00254C3C">
        <w:rPr>
          <w:rFonts w:ascii="JetBrains Mono" w:hAnsi="JetBrains Mono"/>
          <w:color w:val="000000" w:themeColor="text1"/>
        </w:rPr>
        <w:t>/</w:t>
      </w:r>
      <w:proofErr w:type="spellStart"/>
      <w:r w:rsidRPr="00254C3C">
        <w:rPr>
          <w:rFonts w:ascii="JetBrains Mono" w:hAnsi="JetBrains Mono"/>
          <w:color w:val="000000" w:themeColor="text1"/>
        </w:rPr>
        <w:t>kk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 Среднее усечённое для чистого: ", </w:t>
      </w:r>
      <w:proofErr w:type="spellStart"/>
      <w:r w:rsidRPr="00254C3C">
        <w:rPr>
          <w:rFonts w:ascii="JetBrains Mono" w:hAnsi="JetBrains Mono"/>
          <w:color w:val="000000" w:themeColor="text1"/>
        </w:rPr>
        <w:t>T_clean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  <w:t xml:space="preserve"># </w:t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 засоряющая: ", </w:t>
      </w:r>
      <w:proofErr w:type="spellStart"/>
      <w:r w:rsidRPr="00254C3C">
        <w:rPr>
          <w:rFonts w:ascii="JetBrains Mono" w:hAnsi="JetBrains Mono"/>
          <w:color w:val="000000" w:themeColor="text1"/>
        </w:rPr>
        <w:t>T_clog_array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ri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" Среднее усечённое для засоренного: ", </w:t>
      </w:r>
      <w:proofErr w:type="spellStart"/>
      <w:r w:rsidRPr="00254C3C">
        <w:rPr>
          <w:rFonts w:ascii="JetBrains Mono" w:hAnsi="JetBrains Mono"/>
          <w:color w:val="000000" w:themeColor="text1"/>
        </w:rPr>
        <w:t>T_clogge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  <w:t>#Расчёт функций влияния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de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IF_me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y,tetta,lambd,coef</w:t>
      </w:r>
      <w:proofErr w:type="spellEnd"/>
      <w:r w:rsidRPr="00254C3C">
        <w:rPr>
          <w:rFonts w:ascii="JetBrains Mono" w:hAnsi="JetBrains Mono"/>
          <w:color w:val="000000" w:themeColor="text1"/>
        </w:rPr>
        <w:t>):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[]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for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i </w:t>
      </w:r>
      <w:proofErr w:type="spellStart"/>
      <w:r w:rsidRPr="00254C3C">
        <w:rPr>
          <w:rFonts w:ascii="JetBrains Mono" w:hAnsi="JetBrains Mono"/>
          <w:color w:val="000000" w:themeColor="text1"/>
        </w:rPr>
        <w:t>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y:</w:t>
      </w:r>
      <w:r w:rsidRPr="00254C3C">
        <w:rPr>
          <w:rFonts w:ascii="JetBrains Mono" w:hAnsi="JetBrains Mono"/>
          <w:color w:val="000000" w:themeColor="text1"/>
        </w:rPr>
        <w:br/>
        <w:t xml:space="preserve">        u = (</w:t>
      </w:r>
      <w:proofErr w:type="spellStart"/>
      <w:r w:rsidRPr="00254C3C">
        <w:rPr>
          <w:rFonts w:ascii="JetBrains Mono" w:hAnsi="JetBrains Mono"/>
          <w:color w:val="000000" w:themeColor="text1"/>
        </w:rPr>
        <w:t>lamb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** 2 * </w:t>
      </w:r>
      <w:proofErr w:type="spellStart"/>
      <w:r w:rsidRPr="00254C3C">
        <w:rPr>
          <w:rFonts w:ascii="JetBrains Mono" w:hAnsi="JetBrains Mono"/>
          <w:color w:val="000000" w:themeColor="text1"/>
        </w:rPr>
        <w:t>np.sig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(i - </w:t>
      </w:r>
      <w:proofErr w:type="spellStart"/>
      <w:r w:rsidRPr="00254C3C">
        <w:rPr>
          <w:rFonts w:ascii="JetBrains Mono" w:hAnsi="JetBrains Mono"/>
          <w:color w:val="000000" w:themeColor="text1"/>
        </w:rPr>
        <w:t>tetta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)) / (2 * </w:t>
      </w:r>
      <w:proofErr w:type="spellStart"/>
      <w:r w:rsidRPr="00254C3C">
        <w:rPr>
          <w:rFonts w:ascii="JetBrains Mono" w:hAnsi="JetBrains Mono"/>
          <w:color w:val="000000" w:themeColor="text1"/>
        </w:rPr>
        <w:t>coef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  <w:t xml:space="preserve">        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appen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t>, u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retur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de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IF_avg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y,tetta</w:t>
      </w:r>
      <w:proofErr w:type="spellEnd"/>
      <w:r w:rsidRPr="00254C3C">
        <w:rPr>
          <w:rFonts w:ascii="JetBrains Mono" w:hAnsi="JetBrains Mono"/>
          <w:color w:val="000000" w:themeColor="text1"/>
        </w:rPr>
        <w:t>):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[]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for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i </w:t>
      </w:r>
      <w:proofErr w:type="spellStart"/>
      <w:r w:rsidRPr="00254C3C">
        <w:rPr>
          <w:rFonts w:ascii="JetBrains Mono" w:hAnsi="JetBrains Mono"/>
          <w:color w:val="000000" w:themeColor="text1"/>
        </w:rPr>
        <w:t>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y:</w:t>
      </w:r>
      <w:r w:rsidRPr="00254C3C">
        <w:rPr>
          <w:rFonts w:ascii="JetBrains Mono" w:hAnsi="JetBrains Mono"/>
          <w:color w:val="000000" w:themeColor="text1"/>
        </w:rPr>
        <w:br/>
        <w:t xml:space="preserve">        u = i - </w:t>
      </w:r>
      <w:proofErr w:type="spellStart"/>
      <w:r w:rsidRPr="00254C3C">
        <w:rPr>
          <w:rFonts w:ascii="JetBrains Mono" w:hAnsi="JetBrains Mono"/>
          <w:color w:val="000000" w:themeColor="text1"/>
        </w:rPr>
        <w:t>tetta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lastRenderedPageBreak/>
        <w:t xml:space="preserve">        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appen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t>, u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retur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de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IF_avgc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y,tetta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Coun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k, </w:t>
      </w:r>
      <w:proofErr w:type="spellStart"/>
      <w:r w:rsidRPr="00254C3C">
        <w:rPr>
          <w:rFonts w:ascii="JetBrains Mono" w:hAnsi="JetBrains Mono"/>
          <w:color w:val="000000" w:themeColor="text1"/>
        </w:rPr>
        <w:t>lambd</w:t>
      </w:r>
      <w:proofErr w:type="spellEnd"/>
      <w:r w:rsidRPr="00254C3C">
        <w:rPr>
          <w:rFonts w:ascii="JetBrains Mono" w:hAnsi="JetBrains Mono"/>
          <w:color w:val="000000" w:themeColor="text1"/>
        </w:rPr>
        <w:t>):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[]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f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1/1-2*</w:t>
      </w:r>
      <w:proofErr w:type="spellStart"/>
      <w:r w:rsidRPr="00254C3C">
        <w:rPr>
          <w:rFonts w:ascii="JetBrains Mono" w:hAnsi="JetBrains Mono"/>
          <w:color w:val="000000" w:themeColor="text1"/>
        </w:rPr>
        <w:t>Count</w:t>
      </w:r>
      <w:proofErr w:type="spellEnd"/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for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i </w:t>
      </w:r>
      <w:proofErr w:type="spellStart"/>
      <w:r w:rsidRPr="00254C3C">
        <w:rPr>
          <w:rFonts w:ascii="JetBrains Mono" w:hAnsi="JetBrains Mono"/>
          <w:color w:val="000000" w:themeColor="text1"/>
        </w:rPr>
        <w:t>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y:</w:t>
      </w:r>
      <w:r w:rsidRPr="00254C3C">
        <w:rPr>
          <w:rFonts w:ascii="JetBrains Mono" w:hAnsi="JetBrains Mono"/>
          <w:color w:val="000000" w:themeColor="text1"/>
        </w:rPr>
        <w:br/>
        <w:t xml:space="preserve">        ff2 = (i - </w:t>
      </w:r>
      <w:proofErr w:type="spellStart"/>
      <w:r w:rsidRPr="00254C3C">
        <w:rPr>
          <w:rFonts w:ascii="JetBrains Mono" w:hAnsi="JetBrains Mono"/>
          <w:color w:val="000000" w:themeColor="text1"/>
        </w:rPr>
        <w:t>tetta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) / </w:t>
      </w:r>
      <w:proofErr w:type="spellStart"/>
      <w:r w:rsidRPr="00254C3C">
        <w:rPr>
          <w:rFonts w:ascii="JetBrains Mono" w:hAnsi="JetBrains Mono"/>
          <w:color w:val="000000" w:themeColor="text1"/>
        </w:rPr>
        <w:t>lambd</w:t>
      </w:r>
      <w:proofErr w:type="spellEnd"/>
      <w:r w:rsidRPr="00254C3C">
        <w:rPr>
          <w:rFonts w:ascii="JetBrains Mono" w:hAnsi="JetBrains Mono"/>
          <w:color w:val="000000" w:themeColor="text1"/>
        </w:rPr>
        <w:br/>
        <w:t xml:space="preserve">        </w:t>
      </w:r>
      <w:proofErr w:type="spellStart"/>
      <w:r w:rsidRPr="00254C3C">
        <w:rPr>
          <w:rFonts w:ascii="JetBrains Mono" w:hAnsi="JetBrains Mono"/>
          <w:color w:val="000000" w:themeColor="text1"/>
        </w:rPr>
        <w:t>i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ff2 &lt;= -k:</w:t>
      </w:r>
      <w:r w:rsidRPr="00254C3C">
        <w:rPr>
          <w:rFonts w:ascii="JetBrains Mono" w:hAnsi="JetBrains Mono"/>
          <w:color w:val="000000" w:themeColor="text1"/>
        </w:rPr>
        <w:br/>
        <w:t xml:space="preserve">            u = -k</w:t>
      </w:r>
      <w:r w:rsidRPr="00254C3C">
        <w:rPr>
          <w:rFonts w:ascii="JetBrains Mono" w:hAnsi="JetBrains Mono"/>
          <w:color w:val="000000" w:themeColor="text1"/>
        </w:rPr>
        <w:br/>
        <w:t xml:space="preserve">        </w:t>
      </w:r>
      <w:proofErr w:type="spellStart"/>
      <w:r w:rsidRPr="00254C3C">
        <w:rPr>
          <w:rFonts w:ascii="JetBrains Mono" w:hAnsi="JetBrains Mono"/>
          <w:color w:val="000000" w:themeColor="text1"/>
        </w:rPr>
        <w:t>i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k &gt;= ff2 &gt; -k:</w:t>
      </w:r>
      <w:r w:rsidRPr="00254C3C">
        <w:rPr>
          <w:rFonts w:ascii="JetBrains Mono" w:hAnsi="JetBrains Mono"/>
          <w:color w:val="000000" w:themeColor="text1"/>
        </w:rPr>
        <w:br/>
        <w:t xml:space="preserve">            u = ff2</w:t>
      </w:r>
      <w:r w:rsidRPr="00254C3C">
        <w:rPr>
          <w:rFonts w:ascii="JetBrains Mono" w:hAnsi="JetBrains Mono"/>
          <w:color w:val="000000" w:themeColor="text1"/>
        </w:rPr>
        <w:br/>
        <w:t xml:space="preserve">        </w:t>
      </w:r>
      <w:proofErr w:type="spellStart"/>
      <w:r w:rsidRPr="00254C3C">
        <w:rPr>
          <w:rFonts w:ascii="JetBrains Mono" w:hAnsi="JetBrains Mono"/>
          <w:color w:val="000000" w:themeColor="text1"/>
        </w:rPr>
        <w:t>i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ff2 &gt; k:</w:t>
      </w:r>
      <w:r w:rsidRPr="00254C3C">
        <w:rPr>
          <w:rFonts w:ascii="JetBrains Mono" w:hAnsi="JetBrains Mono"/>
          <w:color w:val="000000" w:themeColor="text1"/>
        </w:rPr>
        <w:br/>
        <w:t xml:space="preserve">            u = k</w:t>
      </w:r>
      <w:r w:rsidRPr="00254C3C">
        <w:rPr>
          <w:rFonts w:ascii="JetBrains Mono" w:hAnsi="JetBrains Mono"/>
          <w:color w:val="000000" w:themeColor="text1"/>
        </w:rPr>
        <w:br/>
        <w:t xml:space="preserve">        u = </w:t>
      </w:r>
      <w:proofErr w:type="spellStart"/>
      <w:r w:rsidRPr="00254C3C">
        <w:rPr>
          <w:rFonts w:ascii="JetBrains Mono" w:hAnsi="JetBrains Mono"/>
          <w:color w:val="000000" w:themeColor="text1"/>
        </w:rPr>
        <w:t>f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* u</w:t>
      </w:r>
      <w:r w:rsidRPr="00254C3C">
        <w:rPr>
          <w:rFonts w:ascii="JetBrains Mono" w:hAnsi="JetBrains Mono"/>
          <w:color w:val="000000" w:themeColor="text1"/>
        </w:rPr>
        <w:br/>
        <w:t xml:space="preserve">        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appen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t>, u)</w:t>
      </w:r>
      <w:r w:rsidRPr="00254C3C">
        <w:rPr>
          <w:rFonts w:ascii="JetBrains Mono" w:hAnsi="JetBrains Mono"/>
          <w:color w:val="000000" w:themeColor="text1"/>
        </w:rPr>
        <w:br/>
        <w:t xml:space="preserve">    </w:t>
      </w:r>
      <w:proofErr w:type="spellStart"/>
      <w:r w:rsidRPr="00254C3C">
        <w:rPr>
          <w:rFonts w:ascii="JetBrains Mono" w:hAnsi="JetBrains Mono"/>
          <w:color w:val="000000" w:themeColor="text1"/>
        </w:rPr>
        <w:t>retur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</w:t>
      </w:r>
      <w:proofErr w:type="spellStart"/>
      <w:r w:rsidRPr="00254C3C">
        <w:rPr>
          <w:rFonts w:ascii="JetBrains Mono" w:hAnsi="JetBrains Mono"/>
          <w:color w:val="000000" w:themeColor="text1"/>
        </w:rPr>
        <w:t>IF_result</w:t>
      </w:r>
      <w:proofErr w:type="spellEnd"/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coef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v/(2*</w:t>
      </w:r>
      <w:proofErr w:type="spellStart"/>
      <w:r w:rsidRPr="00254C3C">
        <w:rPr>
          <w:rFonts w:ascii="JetBrains Mono" w:hAnsi="JetBrains Mono"/>
          <w:color w:val="000000" w:themeColor="text1"/>
        </w:rPr>
        <w:t>math.gamma</w:t>
      </w:r>
      <w:proofErr w:type="spellEnd"/>
      <w:r w:rsidRPr="00254C3C">
        <w:rPr>
          <w:rFonts w:ascii="JetBrains Mono" w:hAnsi="JetBrains Mono"/>
          <w:color w:val="000000" w:themeColor="text1"/>
        </w:rPr>
        <w:t>(1/v))</w:t>
      </w:r>
      <w:r w:rsidRPr="00254C3C">
        <w:rPr>
          <w:rFonts w:ascii="JetBrains Mono" w:hAnsi="JetBrains Mono"/>
          <w:color w:val="000000" w:themeColor="text1"/>
        </w:rPr>
        <w:br/>
        <w:t>a = -10</w:t>
      </w:r>
      <w:r w:rsidRPr="00254C3C">
        <w:rPr>
          <w:rFonts w:ascii="JetBrains Mono" w:hAnsi="JetBrains Mono"/>
          <w:color w:val="000000" w:themeColor="text1"/>
        </w:rPr>
        <w:br/>
        <w:t>b = 10</w:t>
      </w:r>
      <w:r w:rsidRPr="00254C3C">
        <w:rPr>
          <w:rFonts w:ascii="JetBrains Mono" w:hAnsi="JetBrains Mono"/>
          <w:color w:val="000000" w:themeColor="text1"/>
        </w:rPr>
        <w:br/>
        <w:t>h = 0.1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lamb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1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x_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np.arange</w:t>
      </w:r>
      <w:proofErr w:type="spellEnd"/>
      <w:r w:rsidRPr="00254C3C">
        <w:rPr>
          <w:rFonts w:ascii="JetBrains Mono" w:hAnsi="JetBrains Mono"/>
          <w:color w:val="000000" w:themeColor="text1"/>
        </w:rPr>
        <w:t>(a, b, h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tetta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sum_clogged</w:t>
      </w:r>
      <w:proofErr w:type="spellEnd"/>
      <w:r w:rsidRPr="00254C3C">
        <w:rPr>
          <w:rFonts w:ascii="JetBrains Mono" w:hAnsi="JetBrains Mono"/>
          <w:color w:val="000000" w:themeColor="text1"/>
        </w:rPr>
        <w:br/>
        <w:t xml:space="preserve">AVG = </w:t>
      </w:r>
      <w:proofErr w:type="spellStart"/>
      <w:r w:rsidRPr="00254C3C">
        <w:rPr>
          <w:rFonts w:ascii="JetBrains Mono" w:hAnsi="JetBrains Mono"/>
          <w:color w:val="000000" w:themeColor="text1"/>
        </w:rPr>
        <w:t>IF_avg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x_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tetta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tetta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M_clogged</w:t>
      </w:r>
      <w:proofErr w:type="spellEnd"/>
      <w:r w:rsidRPr="00254C3C">
        <w:rPr>
          <w:rFonts w:ascii="JetBrains Mono" w:hAnsi="JetBrains Mono"/>
          <w:color w:val="000000" w:themeColor="text1"/>
        </w:rPr>
        <w:br/>
        <w:t xml:space="preserve">MED = </w:t>
      </w:r>
      <w:proofErr w:type="spellStart"/>
      <w:r w:rsidRPr="00254C3C">
        <w:rPr>
          <w:rFonts w:ascii="JetBrains Mono" w:hAnsi="JetBrains Mono"/>
          <w:color w:val="000000" w:themeColor="text1"/>
        </w:rPr>
        <w:t>IF_me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x_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tetta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lambd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</w:t>
      </w:r>
      <w:proofErr w:type="spellStart"/>
      <w:r w:rsidRPr="00254C3C">
        <w:rPr>
          <w:rFonts w:ascii="JetBrains Mono" w:hAnsi="JetBrains Mono"/>
          <w:color w:val="000000" w:themeColor="text1"/>
        </w:rPr>
        <w:t>coef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tetta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 = </w:t>
      </w:r>
      <w:proofErr w:type="spellStart"/>
      <w:r w:rsidRPr="00254C3C">
        <w:rPr>
          <w:rFonts w:ascii="JetBrains Mono" w:hAnsi="JetBrains Mono"/>
          <w:color w:val="000000" w:themeColor="text1"/>
        </w:rPr>
        <w:t>T_clogged</w:t>
      </w:r>
      <w:proofErr w:type="spellEnd"/>
      <w:r w:rsidRPr="00254C3C">
        <w:rPr>
          <w:rFonts w:ascii="JetBrains Mono" w:hAnsi="JetBrains Mono"/>
          <w:color w:val="000000" w:themeColor="text1"/>
        </w:rPr>
        <w:br/>
        <w:t xml:space="preserve">AVGC = </w:t>
      </w:r>
      <w:proofErr w:type="spellStart"/>
      <w:r w:rsidRPr="00254C3C">
        <w:rPr>
          <w:rFonts w:ascii="JetBrains Mono" w:hAnsi="JetBrains Mono"/>
          <w:color w:val="000000" w:themeColor="text1"/>
        </w:rPr>
        <w:t>IF_avgc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x_in,tetta,Count,k,lambd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plot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x_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AVG, </w:t>
      </w:r>
      <w:proofErr w:type="spellStart"/>
      <w:r w:rsidRPr="00254C3C">
        <w:rPr>
          <w:rFonts w:ascii="JetBrains Mono" w:hAnsi="JetBrains Mono"/>
          <w:color w:val="000000" w:themeColor="text1"/>
        </w:rPr>
        <w:t>label</w:t>
      </w:r>
      <w:proofErr w:type="spellEnd"/>
      <w:r w:rsidRPr="00254C3C">
        <w:rPr>
          <w:rFonts w:ascii="JetBrains Mono" w:hAnsi="JetBrains Mono"/>
          <w:color w:val="000000" w:themeColor="text1"/>
        </w:rPr>
        <w:t>="Среднее арифметическое"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plot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x_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MED, </w:t>
      </w:r>
      <w:proofErr w:type="spellStart"/>
      <w:r w:rsidRPr="00254C3C">
        <w:rPr>
          <w:rFonts w:ascii="JetBrains Mono" w:hAnsi="JetBrains Mono"/>
          <w:color w:val="000000" w:themeColor="text1"/>
        </w:rPr>
        <w:t>label</w:t>
      </w:r>
      <w:proofErr w:type="spellEnd"/>
      <w:r w:rsidRPr="00254C3C">
        <w:rPr>
          <w:rFonts w:ascii="JetBrains Mono" w:hAnsi="JetBrains Mono"/>
          <w:color w:val="000000" w:themeColor="text1"/>
        </w:rPr>
        <w:t>="Медиана"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plot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x_in</w:t>
      </w:r>
      <w:proofErr w:type="spellEnd"/>
      <w:r w:rsidRPr="00254C3C">
        <w:rPr>
          <w:rFonts w:ascii="JetBrains Mono" w:hAnsi="JetBrains Mono"/>
          <w:color w:val="000000" w:themeColor="text1"/>
        </w:rPr>
        <w:t xml:space="preserve">, AVGC, </w:t>
      </w:r>
      <w:proofErr w:type="spellStart"/>
      <w:r w:rsidRPr="00254C3C">
        <w:rPr>
          <w:rFonts w:ascii="JetBrains Mono" w:hAnsi="JetBrains Mono"/>
          <w:color w:val="000000" w:themeColor="text1"/>
        </w:rPr>
        <w:t>label</w:t>
      </w:r>
      <w:proofErr w:type="spellEnd"/>
      <w:r w:rsidRPr="00254C3C">
        <w:rPr>
          <w:rFonts w:ascii="JetBrains Mono" w:hAnsi="JetBrains Mono"/>
          <w:color w:val="000000" w:themeColor="text1"/>
        </w:rPr>
        <w:t>="Усечённое среднее"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legend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grid</w:t>
      </w:r>
      <w:proofErr w:type="spellEnd"/>
      <w:r w:rsidRPr="00254C3C">
        <w:rPr>
          <w:rFonts w:ascii="JetBrains Mono" w:hAnsi="JetBrains Mono"/>
          <w:color w:val="000000" w:themeColor="text1"/>
        </w:rPr>
        <w:t>(</w:t>
      </w:r>
      <w:proofErr w:type="spellStart"/>
      <w:r w:rsidRPr="00254C3C">
        <w:rPr>
          <w:rFonts w:ascii="JetBrains Mono" w:hAnsi="JetBrains Mono"/>
          <w:color w:val="000000" w:themeColor="text1"/>
        </w:rPr>
        <w:t>True</w:t>
      </w:r>
      <w:proofErr w:type="spellEnd"/>
      <w:r w:rsidRPr="00254C3C">
        <w:rPr>
          <w:rFonts w:ascii="JetBrains Mono" w:hAnsi="JetBrains Mono"/>
          <w:color w:val="000000" w:themeColor="text1"/>
        </w:rPr>
        <w:t>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tight_layout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  <w:r w:rsidRPr="00254C3C">
        <w:rPr>
          <w:rFonts w:ascii="JetBrains Mono" w:hAnsi="JetBrains Mono"/>
          <w:color w:val="000000" w:themeColor="text1"/>
        </w:rPr>
        <w:br/>
      </w:r>
      <w:proofErr w:type="spellStart"/>
      <w:r w:rsidRPr="00254C3C">
        <w:rPr>
          <w:rFonts w:ascii="JetBrains Mono" w:hAnsi="JetBrains Mono"/>
          <w:color w:val="000000" w:themeColor="text1"/>
        </w:rPr>
        <w:t>plt.show</w:t>
      </w:r>
      <w:proofErr w:type="spellEnd"/>
      <w:r w:rsidRPr="00254C3C">
        <w:rPr>
          <w:rFonts w:ascii="JetBrains Mono" w:hAnsi="JetBrains Mono"/>
          <w:color w:val="000000" w:themeColor="text1"/>
        </w:rPr>
        <w:t>()</w:t>
      </w:r>
    </w:p>
    <w:p w14:paraId="1B4361A4" w14:textId="77777777" w:rsidR="004A0559" w:rsidRPr="00254C3C" w:rsidRDefault="004A0559" w:rsidP="00254C3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</w:pPr>
    </w:p>
    <w:sectPr w:rsidR="004A0559" w:rsidRPr="00254C3C">
      <w:footerReference w:type="default" r:id="rId3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C1BE62" w14:textId="77777777" w:rsidR="00BC35D0" w:rsidRDefault="00BC35D0" w:rsidP="00095BFE">
      <w:pPr>
        <w:spacing w:after="0" w:line="240" w:lineRule="auto"/>
      </w:pPr>
      <w:r>
        <w:separator/>
      </w:r>
    </w:p>
  </w:endnote>
  <w:endnote w:type="continuationSeparator" w:id="0">
    <w:p w14:paraId="3D95F432" w14:textId="77777777" w:rsidR="00BC35D0" w:rsidRDefault="00BC35D0" w:rsidP="00095B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Geometria">
    <w:altName w:val="Calibri"/>
    <w:charset w:val="CC"/>
    <w:family w:val="swiss"/>
    <w:pitch w:val="variable"/>
    <w:sig w:usb0="A00002EF" w:usb1="5000207B" w:usb2="00000020" w:usb3="00000000" w:csb0="00000097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etBrains Mono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71354797"/>
      <w:docPartObj>
        <w:docPartGallery w:val="Page Numbers (Bottom of Page)"/>
        <w:docPartUnique/>
      </w:docPartObj>
    </w:sdtPr>
    <w:sdtEndPr/>
    <w:sdtContent>
      <w:p w14:paraId="105E9AD9" w14:textId="4AEB520F" w:rsidR="00095BFE" w:rsidRDefault="00095BFE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CDBD122" w14:textId="77777777" w:rsidR="00095BFE" w:rsidRDefault="00095BF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0A6C4B" w14:textId="77777777" w:rsidR="00BC35D0" w:rsidRDefault="00BC35D0" w:rsidP="00095BFE">
      <w:pPr>
        <w:spacing w:after="0" w:line="240" w:lineRule="auto"/>
      </w:pPr>
      <w:r>
        <w:separator/>
      </w:r>
    </w:p>
  </w:footnote>
  <w:footnote w:type="continuationSeparator" w:id="0">
    <w:p w14:paraId="6F8FF6E5" w14:textId="77777777" w:rsidR="00BC35D0" w:rsidRDefault="00BC35D0" w:rsidP="00095B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6B39EA"/>
    <w:multiLevelType w:val="hybridMultilevel"/>
    <w:tmpl w:val="3746CE6C"/>
    <w:lvl w:ilvl="0" w:tplc="BB1CA21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0B264A"/>
    <w:multiLevelType w:val="hybridMultilevel"/>
    <w:tmpl w:val="D2D61C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6C05"/>
    <w:rsid w:val="00001279"/>
    <w:rsid w:val="00010599"/>
    <w:rsid w:val="00010B15"/>
    <w:rsid w:val="00015C2A"/>
    <w:rsid w:val="00026EFF"/>
    <w:rsid w:val="00030175"/>
    <w:rsid w:val="0003361C"/>
    <w:rsid w:val="0003692C"/>
    <w:rsid w:val="00037407"/>
    <w:rsid w:val="00043F05"/>
    <w:rsid w:val="000500BA"/>
    <w:rsid w:val="00051F5C"/>
    <w:rsid w:val="000579FD"/>
    <w:rsid w:val="00060BC0"/>
    <w:rsid w:val="0006171E"/>
    <w:rsid w:val="00062CF0"/>
    <w:rsid w:val="0008084E"/>
    <w:rsid w:val="00082395"/>
    <w:rsid w:val="00082F9C"/>
    <w:rsid w:val="00083A2B"/>
    <w:rsid w:val="00084D80"/>
    <w:rsid w:val="00087577"/>
    <w:rsid w:val="000902F9"/>
    <w:rsid w:val="00090761"/>
    <w:rsid w:val="00090A84"/>
    <w:rsid w:val="00095BFE"/>
    <w:rsid w:val="000B1739"/>
    <w:rsid w:val="000C3864"/>
    <w:rsid w:val="000C4060"/>
    <w:rsid w:val="000E5EFC"/>
    <w:rsid w:val="000F1FF8"/>
    <w:rsid w:val="000F526D"/>
    <w:rsid w:val="000F7A37"/>
    <w:rsid w:val="00101EEE"/>
    <w:rsid w:val="0010283D"/>
    <w:rsid w:val="001030D7"/>
    <w:rsid w:val="001061F9"/>
    <w:rsid w:val="00115697"/>
    <w:rsid w:val="00120676"/>
    <w:rsid w:val="00123DE7"/>
    <w:rsid w:val="001257A5"/>
    <w:rsid w:val="00130734"/>
    <w:rsid w:val="0013511E"/>
    <w:rsid w:val="00136C92"/>
    <w:rsid w:val="001468A7"/>
    <w:rsid w:val="00147257"/>
    <w:rsid w:val="001513AB"/>
    <w:rsid w:val="00152C56"/>
    <w:rsid w:val="0015313D"/>
    <w:rsid w:val="0015528E"/>
    <w:rsid w:val="0017020E"/>
    <w:rsid w:val="001741B5"/>
    <w:rsid w:val="00177099"/>
    <w:rsid w:val="00182637"/>
    <w:rsid w:val="00182E13"/>
    <w:rsid w:val="0018319D"/>
    <w:rsid w:val="001835D2"/>
    <w:rsid w:val="00183A0D"/>
    <w:rsid w:val="00183E45"/>
    <w:rsid w:val="00184EA0"/>
    <w:rsid w:val="00192989"/>
    <w:rsid w:val="00196CC8"/>
    <w:rsid w:val="00197902"/>
    <w:rsid w:val="001A607C"/>
    <w:rsid w:val="001B0545"/>
    <w:rsid w:val="001B1C93"/>
    <w:rsid w:val="001B2442"/>
    <w:rsid w:val="001B34D2"/>
    <w:rsid w:val="001C099D"/>
    <w:rsid w:val="001C33C4"/>
    <w:rsid w:val="001D0420"/>
    <w:rsid w:val="001D07D0"/>
    <w:rsid w:val="001D1189"/>
    <w:rsid w:val="001D5F88"/>
    <w:rsid w:val="001F3469"/>
    <w:rsid w:val="001F76FD"/>
    <w:rsid w:val="00207D05"/>
    <w:rsid w:val="00210B1E"/>
    <w:rsid w:val="00210B97"/>
    <w:rsid w:val="002112ED"/>
    <w:rsid w:val="00214C2D"/>
    <w:rsid w:val="002158D1"/>
    <w:rsid w:val="00215D59"/>
    <w:rsid w:val="00217CD9"/>
    <w:rsid w:val="002239FE"/>
    <w:rsid w:val="00224329"/>
    <w:rsid w:val="002274CB"/>
    <w:rsid w:val="00227B94"/>
    <w:rsid w:val="00237256"/>
    <w:rsid w:val="002466ED"/>
    <w:rsid w:val="0025246C"/>
    <w:rsid w:val="00254C3C"/>
    <w:rsid w:val="00254DFC"/>
    <w:rsid w:val="00256836"/>
    <w:rsid w:val="002573D1"/>
    <w:rsid w:val="00260D49"/>
    <w:rsid w:val="00270D8D"/>
    <w:rsid w:val="002717D9"/>
    <w:rsid w:val="00272B36"/>
    <w:rsid w:val="00274005"/>
    <w:rsid w:val="002814B6"/>
    <w:rsid w:val="00281FD0"/>
    <w:rsid w:val="00283547"/>
    <w:rsid w:val="00291DC9"/>
    <w:rsid w:val="002A0858"/>
    <w:rsid w:val="002A5D45"/>
    <w:rsid w:val="002B1D4F"/>
    <w:rsid w:val="002B76CD"/>
    <w:rsid w:val="002C3113"/>
    <w:rsid w:val="002D5565"/>
    <w:rsid w:val="002D7446"/>
    <w:rsid w:val="002E0F13"/>
    <w:rsid w:val="002E250B"/>
    <w:rsid w:val="002E5932"/>
    <w:rsid w:val="002F0799"/>
    <w:rsid w:val="002F0EDC"/>
    <w:rsid w:val="002F3CFC"/>
    <w:rsid w:val="002F7996"/>
    <w:rsid w:val="0031042A"/>
    <w:rsid w:val="003112C4"/>
    <w:rsid w:val="00312D3A"/>
    <w:rsid w:val="00316B93"/>
    <w:rsid w:val="0032234F"/>
    <w:rsid w:val="003400D5"/>
    <w:rsid w:val="00342F65"/>
    <w:rsid w:val="00343D7A"/>
    <w:rsid w:val="00352185"/>
    <w:rsid w:val="00352CC1"/>
    <w:rsid w:val="003543F6"/>
    <w:rsid w:val="00363D50"/>
    <w:rsid w:val="00364CAE"/>
    <w:rsid w:val="00366D63"/>
    <w:rsid w:val="00367246"/>
    <w:rsid w:val="003710C2"/>
    <w:rsid w:val="0037621C"/>
    <w:rsid w:val="003767B0"/>
    <w:rsid w:val="0038451C"/>
    <w:rsid w:val="003848BE"/>
    <w:rsid w:val="00387E15"/>
    <w:rsid w:val="00395052"/>
    <w:rsid w:val="00395FAD"/>
    <w:rsid w:val="003962C3"/>
    <w:rsid w:val="003A7FB8"/>
    <w:rsid w:val="003B02DE"/>
    <w:rsid w:val="003B0AE3"/>
    <w:rsid w:val="003B6270"/>
    <w:rsid w:val="003C075B"/>
    <w:rsid w:val="003C24EC"/>
    <w:rsid w:val="003C3F8D"/>
    <w:rsid w:val="003C7EFE"/>
    <w:rsid w:val="003D183B"/>
    <w:rsid w:val="003D40CE"/>
    <w:rsid w:val="003E00A3"/>
    <w:rsid w:val="003E169A"/>
    <w:rsid w:val="003E4799"/>
    <w:rsid w:val="003E5EA8"/>
    <w:rsid w:val="003F2AA6"/>
    <w:rsid w:val="003F6C92"/>
    <w:rsid w:val="00400DDA"/>
    <w:rsid w:val="00401426"/>
    <w:rsid w:val="00404E82"/>
    <w:rsid w:val="00406C00"/>
    <w:rsid w:val="00407C70"/>
    <w:rsid w:val="00410744"/>
    <w:rsid w:val="00410F35"/>
    <w:rsid w:val="0041300A"/>
    <w:rsid w:val="004173C7"/>
    <w:rsid w:val="00417631"/>
    <w:rsid w:val="00420BBB"/>
    <w:rsid w:val="00421C1E"/>
    <w:rsid w:val="004259CF"/>
    <w:rsid w:val="00431449"/>
    <w:rsid w:val="004350C0"/>
    <w:rsid w:val="00436690"/>
    <w:rsid w:val="00447625"/>
    <w:rsid w:val="00450FEF"/>
    <w:rsid w:val="00451DD5"/>
    <w:rsid w:val="004571E6"/>
    <w:rsid w:val="0046015F"/>
    <w:rsid w:val="00460FE6"/>
    <w:rsid w:val="004636D0"/>
    <w:rsid w:val="0047034D"/>
    <w:rsid w:val="004711F0"/>
    <w:rsid w:val="00471F1E"/>
    <w:rsid w:val="00472E4C"/>
    <w:rsid w:val="00474BE9"/>
    <w:rsid w:val="00480893"/>
    <w:rsid w:val="00482EBA"/>
    <w:rsid w:val="00486F84"/>
    <w:rsid w:val="004937E3"/>
    <w:rsid w:val="004A0559"/>
    <w:rsid w:val="004A6044"/>
    <w:rsid w:val="004A6F6B"/>
    <w:rsid w:val="004A7046"/>
    <w:rsid w:val="004A7257"/>
    <w:rsid w:val="004B144F"/>
    <w:rsid w:val="004B1FDF"/>
    <w:rsid w:val="004C0B02"/>
    <w:rsid w:val="004C0E34"/>
    <w:rsid w:val="004C2579"/>
    <w:rsid w:val="004C2BBE"/>
    <w:rsid w:val="004D3BEB"/>
    <w:rsid w:val="004D3F19"/>
    <w:rsid w:val="004E103A"/>
    <w:rsid w:val="004E448C"/>
    <w:rsid w:val="004E76C5"/>
    <w:rsid w:val="0050493C"/>
    <w:rsid w:val="0051240C"/>
    <w:rsid w:val="00512B0D"/>
    <w:rsid w:val="005131A8"/>
    <w:rsid w:val="0052303B"/>
    <w:rsid w:val="00525E95"/>
    <w:rsid w:val="005266D7"/>
    <w:rsid w:val="0053014C"/>
    <w:rsid w:val="0053137A"/>
    <w:rsid w:val="00532658"/>
    <w:rsid w:val="00532776"/>
    <w:rsid w:val="0053584D"/>
    <w:rsid w:val="005451F4"/>
    <w:rsid w:val="00545912"/>
    <w:rsid w:val="005468FC"/>
    <w:rsid w:val="0054765E"/>
    <w:rsid w:val="005503F3"/>
    <w:rsid w:val="005558A3"/>
    <w:rsid w:val="00557220"/>
    <w:rsid w:val="0055777A"/>
    <w:rsid w:val="00557BC2"/>
    <w:rsid w:val="00561165"/>
    <w:rsid w:val="00562495"/>
    <w:rsid w:val="0056780C"/>
    <w:rsid w:val="005710D5"/>
    <w:rsid w:val="00571B77"/>
    <w:rsid w:val="00572266"/>
    <w:rsid w:val="00573FDE"/>
    <w:rsid w:val="00574904"/>
    <w:rsid w:val="005773B5"/>
    <w:rsid w:val="00580D04"/>
    <w:rsid w:val="00580E4C"/>
    <w:rsid w:val="005835FC"/>
    <w:rsid w:val="0058423A"/>
    <w:rsid w:val="005853C0"/>
    <w:rsid w:val="005860CB"/>
    <w:rsid w:val="0059250A"/>
    <w:rsid w:val="005A05F0"/>
    <w:rsid w:val="005A0943"/>
    <w:rsid w:val="005A34A5"/>
    <w:rsid w:val="005B04CC"/>
    <w:rsid w:val="005B661D"/>
    <w:rsid w:val="005B70F9"/>
    <w:rsid w:val="005C526D"/>
    <w:rsid w:val="005C70D2"/>
    <w:rsid w:val="005C75B3"/>
    <w:rsid w:val="005D4F25"/>
    <w:rsid w:val="005D5D5A"/>
    <w:rsid w:val="005E002A"/>
    <w:rsid w:val="005E2237"/>
    <w:rsid w:val="005E29FB"/>
    <w:rsid w:val="005E77D0"/>
    <w:rsid w:val="005E7937"/>
    <w:rsid w:val="005F51F4"/>
    <w:rsid w:val="00603074"/>
    <w:rsid w:val="0061588C"/>
    <w:rsid w:val="00615A36"/>
    <w:rsid w:val="00616DD0"/>
    <w:rsid w:val="006218D5"/>
    <w:rsid w:val="006279EA"/>
    <w:rsid w:val="0063020B"/>
    <w:rsid w:val="00634D4D"/>
    <w:rsid w:val="00640707"/>
    <w:rsid w:val="00642A1E"/>
    <w:rsid w:val="00645D91"/>
    <w:rsid w:val="00664882"/>
    <w:rsid w:val="00677315"/>
    <w:rsid w:val="00685895"/>
    <w:rsid w:val="0069539C"/>
    <w:rsid w:val="00695538"/>
    <w:rsid w:val="006974CA"/>
    <w:rsid w:val="006A522E"/>
    <w:rsid w:val="006B3EC6"/>
    <w:rsid w:val="006B6C6C"/>
    <w:rsid w:val="006C45A1"/>
    <w:rsid w:val="006D6C05"/>
    <w:rsid w:val="006E2A83"/>
    <w:rsid w:val="006E3B8C"/>
    <w:rsid w:val="006E4ADE"/>
    <w:rsid w:val="006E7406"/>
    <w:rsid w:val="006F1622"/>
    <w:rsid w:val="006F2610"/>
    <w:rsid w:val="006F40D9"/>
    <w:rsid w:val="006F44BE"/>
    <w:rsid w:val="006F7DFC"/>
    <w:rsid w:val="00703AF7"/>
    <w:rsid w:val="0070491A"/>
    <w:rsid w:val="00711585"/>
    <w:rsid w:val="007116C3"/>
    <w:rsid w:val="00713DD5"/>
    <w:rsid w:val="00714413"/>
    <w:rsid w:val="0071556D"/>
    <w:rsid w:val="00715A20"/>
    <w:rsid w:val="00724A66"/>
    <w:rsid w:val="00724B57"/>
    <w:rsid w:val="00725D8E"/>
    <w:rsid w:val="00726B50"/>
    <w:rsid w:val="007316D1"/>
    <w:rsid w:val="00734C7F"/>
    <w:rsid w:val="00742CC6"/>
    <w:rsid w:val="007472FF"/>
    <w:rsid w:val="007501CF"/>
    <w:rsid w:val="00751D31"/>
    <w:rsid w:val="00755661"/>
    <w:rsid w:val="00761017"/>
    <w:rsid w:val="007617BE"/>
    <w:rsid w:val="007675ED"/>
    <w:rsid w:val="00771AE9"/>
    <w:rsid w:val="00776979"/>
    <w:rsid w:val="00780C03"/>
    <w:rsid w:val="00781134"/>
    <w:rsid w:val="00782CF4"/>
    <w:rsid w:val="00786E26"/>
    <w:rsid w:val="007A1DFB"/>
    <w:rsid w:val="007B2E0F"/>
    <w:rsid w:val="007C21A3"/>
    <w:rsid w:val="007C4FA9"/>
    <w:rsid w:val="007C7252"/>
    <w:rsid w:val="007D3AF6"/>
    <w:rsid w:val="007D7D8D"/>
    <w:rsid w:val="007E2114"/>
    <w:rsid w:val="007E4C83"/>
    <w:rsid w:val="007E7FAB"/>
    <w:rsid w:val="007F137E"/>
    <w:rsid w:val="007F1F1A"/>
    <w:rsid w:val="007F6067"/>
    <w:rsid w:val="007F7119"/>
    <w:rsid w:val="008006E5"/>
    <w:rsid w:val="00801439"/>
    <w:rsid w:val="00807684"/>
    <w:rsid w:val="008112A8"/>
    <w:rsid w:val="0081265D"/>
    <w:rsid w:val="008129F9"/>
    <w:rsid w:val="00814D03"/>
    <w:rsid w:val="008169A5"/>
    <w:rsid w:val="00820DB6"/>
    <w:rsid w:val="00833243"/>
    <w:rsid w:val="00840A8B"/>
    <w:rsid w:val="0084192F"/>
    <w:rsid w:val="0084439B"/>
    <w:rsid w:val="00846F0E"/>
    <w:rsid w:val="008540EA"/>
    <w:rsid w:val="008614E6"/>
    <w:rsid w:val="008809BF"/>
    <w:rsid w:val="00881BBD"/>
    <w:rsid w:val="00886C5A"/>
    <w:rsid w:val="00891F60"/>
    <w:rsid w:val="00892A63"/>
    <w:rsid w:val="008A7B55"/>
    <w:rsid w:val="008B356A"/>
    <w:rsid w:val="008B364A"/>
    <w:rsid w:val="008B52B0"/>
    <w:rsid w:val="008C264C"/>
    <w:rsid w:val="008C2E1E"/>
    <w:rsid w:val="008C38E0"/>
    <w:rsid w:val="008C5E5B"/>
    <w:rsid w:val="008D6961"/>
    <w:rsid w:val="008D6AF3"/>
    <w:rsid w:val="008E2171"/>
    <w:rsid w:val="008E7179"/>
    <w:rsid w:val="008E7FC8"/>
    <w:rsid w:val="008F0A46"/>
    <w:rsid w:val="008F0B43"/>
    <w:rsid w:val="008F54ED"/>
    <w:rsid w:val="008F564F"/>
    <w:rsid w:val="008F5DC8"/>
    <w:rsid w:val="009016B5"/>
    <w:rsid w:val="00904ADF"/>
    <w:rsid w:val="00905334"/>
    <w:rsid w:val="00912AB3"/>
    <w:rsid w:val="00913BC0"/>
    <w:rsid w:val="00917D2E"/>
    <w:rsid w:val="0092064B"/>
    <w:rsid w:val="00927638"/>
    <w:rsid w:val="009319AC"/>
    <w:rsid w:val="00933CD1"/>
    <w:rsid w:val="00941D1B"/>
    <w:rsid w:val="009508DF"/>
    <w:rsid w:val="009543BA"/>
    <w:rsid w:val="009552AC"/>
    <w:rsid w:val="00957455"/>
    <w:rsid w:val="009625A9"/>
    <w:rsid w:val="0096428F"/>
    <w:rsid w:val="0096756A"/>
    <w:rsid w:val="0098168A"/>
    <w:rsid w:val="0098267C"/>
    <w:rsid w:val="0098267D"/>
    <w:rsid w:val="00986FE3"/>
    <w:rsid w:val="00991272"/>
    <w:rsid w:val="00992F27"/>
    <w:rsid w:val="00996204"/>
    <w:rsid w:val="009963F1"/>
    <w:rsid w:val="009A0BF8"/>
    <w:rsid w:val="009A36E1"/>
    <w:rsid w:val="009B0968"/>
    <w:rsid w:val="009B155C"/>
    <w:rsid w:val="009C4485"/>
    <w:rsid w:val="009C799A"/>
    <w:rsid w:val="009D0C1D"/>
    <w:rsid w:val="009D243D"/>
    <w:rsid w:val="009E06D4"/>
    <w:rsid w:val="009E3760"/>
    <w:rsid w:val="009E5191"/>
    <w:rsid w:val="009E563C"/>
    <w:rsid w:val="009E57D1"/>
    <w:rsid w:val="009E6443"/>
    <w:rsid w:val="009F268A"/>
    <w:rsid w:val="009F2B54"/>
    <w:rsid w:val="009F43C1"/>
    <w:rsid w:val="00A11822"/>
    <w:rsid w:val="00A12E44"/>
    <w:rsid w:val="00A1328E"/>
    <w:rsid w:val="00A13D2A"/>
    <w:rsid w:val="00A316C6"/>
    <w:rsid w:val="00A3339C"/>
    <w:rsid w:val="00A364AD"/>
    <w:rsid w:val="00A36E11"/>
    <w:rsid w:val="00A37565"/>
    <w:rsid w:val="00A50837"/>
    <w:rsid w:val="00A577DA"/>
    <w:rsid w:val="00A60E39"/>
    <w:rsid w:val="00A713E5"/>
    <w:rsid w:val="00A80699"/>
    <w:rsid w:val="00A8363D"/>
    <w:rsid w:val="00A86A78"/>
    <w:rsid w:val="00A93061"/>
    <w:rsid w:val="00A94EDA"/>
    <w:rsid w:val="00A953A2"/>
    <w:rsid w:val="00A96213"/>
    <w:rsid w:val="00A966F4"/>
    <w:rsid w:val="00AA1F14"/>
    <w:rsid w:val="00AA485F"/>
    <w:rsid w:val="00AA4F2B"/>
    <w:rsid w:val="00AA5367"/>
    <w:rsid w:val="00AA585F"/>
    <w:rsid w:val="00AB010D"/>
    <w:rsid w:val="00AB7BE4"/>
    <w:rsid w:val="00AC17AF"/>
    <w:rsid w:val="00AC2EAC"/>
    <w:rsid w:val="00AD4D1D"/>
    <w:rsid w:val="00AD522E"/>
    <w:rsid w:val="00AD6127"/>
    <w:rsid w:val="00AD7E6B"/>
    <w:rsid w:val="00AE0063"/>
    <w:rsid w:val="00AE09E8"/>
    <w:rsid w:val="00AE1BC5"/>
    <w:rsid w:val="00AE3BA2"/>
    <w:rsid w:val="00AE5EEB"/>
    <w:rsid w:val="00AF0ED3"/>
    <w:rsid w:val="00AF2BB6"/>
    <w:rsid w:val="00B0047A"/>
    <w:rsid w:val="00B03120"/>
    <w:rsid w:val="00B132D4"/>
    <w:rsid w:val="00B16E38"/>
    <w:rsid w:val="00B20636"/>
    <w:rsid w:val="00B3187E"/>
    <w:rsid w:val="00B3775D"/>
    <w:rsid w:val="00B419FD"/>
    <w:rsid w:val="00B42A68"/>
    <w:rsid w:val="00B46D05"/>
    <w:rsid w:val="00B51E1C"/>
    <w:rsid w:val="00B53DBA"/>
    <w:rsid w:val="00B5425D"/>
    <w:rsid w:val="00B55945"/>
    <w:rsid w:val="00B56580"/>
    <w:rsid w:val="00B60717"/>
    <w:rsid w:val="00B612F4"/>
    <w:rsid w:val="00B66057"/>
    <w:rsid w:val="00B74C5F"/>
    <w:rsid w:val="00B81C68"/>
    <w:rsid w:val="00B84FCA"/>
    <w:rsid w:val="00B91F5A"/>
    <w:rsid w:val="00B934D7"/>
    <w:rsid w:val="00B93E66"/>
    <w:rsid w:val="00BA1AAF"/>
    <w:rsid w:val="00BA421E"/>
    <w:rsid w:val="00BA50CF"/>
    <w:rsid w:val="00BA5D1B"/>
    <w:rsid w:val="00BA5EA3"/>
    <w:rsid w:val="00BB065B"/>
    <w:rsid w:val="00BB28B3"/>
    <w:rsid w:val="00BB4390"/>
    <w:rsid w:val="00BB58B4"/>
    <w:rsid w:val="00BC0519"/>
    <w:rsid w:val="00BC0B49"/>
    <w:rsid w:val="00BC2583"/>
    <w:rsid w:val="00BC35D0"/>
    <w:rsid w:val="00BD106D"/>
    <w:rsid w:val="00BD2B0F"/>
    <w:rsid w:val="00BE3F96"/>
    <w:rsid w:val="00BE6381"/>
    <w:rsid w:val="00BF129D"/>
    <w:rsid w:val="00BF1524"/>
    <w:rsid w:val="00BF208E"/>
    <w:rsid w:val="00BF6334"/>
    <w:rsid w:val="00BF76FA"/>
    <w:rsid w:val="00C047F8"/>
    <w:rsid w:val="00C13B6F"/>
    <w:rsid w:val="00C155A4"/>
    <w:rsid w:val="00C1586E"/>
    <w:rsid w:val="00C32654"/>
    <w:rsid w:val="00C33B29"/>
    <w:rsid w:val="00C33E81"/>
    <w:rsid w:val="00C35AA4"/>
    <w:rsid w:val="00C430DE"/>
    <w:rsid w:val="00C50444"/>
    <w:rsid w:val="00C507F6"/>
    <w:rsid w:val="00C54FEA"/>
    <w:rsid w:val="00C55B8C"/>
    <w:rsid w:val="00C63FED"/>
    <w:rsid w:val="00C71E3E"/>
    <w:rsid w:val="00C876C3"/>
    <w:rsid w:val="00C96050"/>
    <w:rsid w:val="00CA7E66"/>
    <w:rsid w:val="00CB22C7"/>
    <w:rsid w:val="00CC18B2"/>
    <w:rsid w:val="00CC4147"/>
    <w:rsid w:val="00CC5A8B"/>
    <w:rsid w:val="00CD3B6E"/>
    <w:rsid w:val="00CD7802"/>
    <w:rsid w:val="00CE016B"/>
    <w:rsid w:val="00CE33BA"/>
    <w:rsid w:val="00CE55D2"/>
    <w:rsid w:val="00CF1CBC"/>
    <w:rsid w:val="00CF54F9"/>
    <w:rsid w:val="00CF7858"/>
    <w:rsid w:val="00D01DB7"/>
    <w:rsid w:val="00D073E5"/>
    <w:rsid w:val="00D1016C"/>
    <w:rsid w:val="00D15159"/>
    <w:rsid w:val="00D15DA8"/>
    <w:rsid w:val="00D22EC0"/>
    <w:rsid w:val="00D23B56"/>
    <w:rsid w:val="00D255D5"/>
    <w:rsid w:val="00D25C42"/>
    <w:rsid w:val="00D26AC4"/>
    <w:rsid w:val="00D32496"/>
    <w:rsid w:val="00D34AFA"/>
    <w:rsid w:val="00D35165"/>
    <w:rsid w:val="00D36D4B"/>
    <w:rsid w:val="00D41FE2"/>
    <w:rsid w:val="00D44F21"/>
    <w:rsid w:val="00D525DE"/>
    <w:rsid w:val="00D5363F"/>
    <w:rsid w:val="00D562E6"/>
    <w:rsid w:val="00D56694"/>
    <w:rsid w:val="00D5781F"/>
    <w:rsid w:val="00D6357E"/>
    <w:rsid w:val="00D65A26"/>
    <w:rsid w:val="00D75AA4"/>
    <w:rsid w:val="00D765A6"/>
    <w:rsid w:val="00D83096"/>
    <w:rsid w:val="00D84F8C"/>
    <w:rsid w:val="00D8699B"/>
    <w:rsid w:val="00D90757"/>
    <w:rsid w:val="00D91A65"/>
    <w:rsid w:val="00DA0141"/>
    <w:rsid w:val="00DA1EB0"/>
    <w:rsid w:val="00DA2F9C"/>
    <w:rsid w:val="00DA3137"/>
    <w:rsid w:val="00DA7859"/>
    <w:rsid w:val="00DB4FB1"/>
    <w:rsid w:val="00DB64D3"/>
    <w:rsid w:val="00DB76D6"/>
    <w:rsid w:val="00DB7E64"/>
    <w:rsid w:val="00DC4F3B"/>
    <w:rsid w:val="00DC7974"/>
    <w:rsid w:val="00DD51F2"/>
    <w:rsid w:val="00DD708E"/>
    <w:rsid w:val="00DD72D3"/>
    <w:rsid w:val="00DE1E0E"/>
    <w:rsid w:val="00DE21E5"/>
    <w:rsid w:val="00DE3C54"/>
    <w:rsid w:val="00DF5E24"/>
    <w:rsid w:val="00DF7139"/>
    <w:rsid w:val="00E011CA"/>
    <w:rsid w:val="00E02DE9"/>
    <w:rsid w:val="00E03DD9"/>
    <w:rsid w:val="00E05CF8"/>
    <w:rsid w:val="00E079D7"/>
    <w:rsid w:val="00E10B50"/>
    <w:rsid w:val="00E10DA8"/>
    <w:rsid w:val="00E11CBB"/>
    <w:rsid w:val="00E1513E"/>
    <w:rsid w:val="00E2021D"/>
    <w:rsid w:val="00E23BAE"/>
    <w:rsid w:val="00E307AD"/>
    <w:rsid w:val="00E41DC1"/>
    <w:rsid w:val="00E450B3"/>
    <w:rsid w:val="00E46B7C"/>
    <w:rsid w:val="00E46FA2"/>
    <w:rsid w:val="00E50011"/>
    <w:rsid w:val="00E54725"/>
    <w:rsid w:val="00E630F7"/>
    <w:rsid w:val="00E646F7"/>
    <w:rsid w:val="00E65B44"/>
    <w:rsid w:val="00E75467"/>
    <w:rsid w:val="00E807F1"/>
    <w:rsid w:val="00E823D0"/>
    <w:rsid w:val="00E82CB4"/>
    <w:rsid w:val="00E83377"/>
    <w:rsid w:val="00E86B2C"/>
    <w:rsid w:val="00E907CD"/>
    <w:rsid w:val="00E91F5A"/>
    <w:rsid w:val="00E9290E"/>
    <w:rsid w:val="00E9299C"/>
    <w:rsid w:val="00EA3213"/>
    <w:rsid w:val="00EA37D6"/>
    <w:rsid w:val="00EA4FF3"/>
    <w:rsid w:val="00EB121A"/>
    <w:rsid w:val="00EB71D3"/>
    <w:rsid w:val="00EC12D8"/>
    <w:rsid w:val="00EC2574"/>
    <w:rsid w:val="00EC2937"/>
    <w:rsid w:val="00EC517A"/>
    <w:rsid w:val="00ED2DE8"/>
    <w:rsid w:val="00EE2BCA"/>
    <w:rsid w:val="00EF10F0"/>
    <w:rsid w:val="00EF249B"/>
    <w:rsid w:val="00EF551F"/>
    <w:rsid w:val="00F02E26"/>
    <w:rsid w:val="00F04285"/>
    <w:rsid w:val="00F047ED"/>
    <w:rsid w:val="00F10B50"/>
    <w:rsid w:val="00F11073"/>
    <w:rsid w:val="00F2195D"/>
    <w:rsid w:val="00F22BFE"/>
    <w:rsid w:val="00F303B5"/>
    <w:rsid w:val="00F310E7"/>
    <w:rsid w:val="00F31BB8"/>
    <w:rsid w:val="00F324B0"/>
    <w:rsid w:val="00F350A3"/>
    <w:rsid w:val="00F361E3"/>
    <w:rsid w:val="00F3687A"/>
    <w:rsid w:val="00F405B0"/>
    <w:rsid w:val="00F52708"/>
    <w:rsid w:val="00F55D87"/>
    <w:rsid w:val="00F6673D"/>
    <w:rsid w:val="00F66FDC"/>
    <w:rsid w:val="00F67F5D"/>
    <w:rsid w:val="00F70E23"/>
    <w:rsid w:val="00F7188A"/>
    <w:rsid w:val="00F73026"/>
    <w:rsid w:val="00F737AD"/>
    <w:rsid w:val="00F73A18"/>
    <w:rsid w:val="00F757B0"/>
    <w:rsid w:val="00F75B4B"/>
    <w:rsid w:val="00F83462"/>
    <w:rsid w:val="00F90588"/>
    <w:rsid w:val="00F90C9C"/>
    <w:rsid w:val="00F92F8D"/>
    <w:rsid w:val="00F93286"/>
    <w:rsid w:val="00F9466D"/>
    <w:rsid w:val="00F965E8"/>
    <w:rsid w:val="00F97BBA"/>
    <w:rsid w:val="00FA3EAC"/>
    <w:rsid w:val="00FA5D69"/>
    <w:rsid w:val="00FA725F"/>
    <w:rsid w:val="00FC226B"/>
    <w:rsid w:val="00FC63F2"/>
    <w:rsid w:val="00FC76EE"/>
    <w:rsid w:val="00FD16A6"/>
    <w:rsid w:val="00FE1E36"/>
    <w:rsid w:val="00FE406C"/>
    <w:rsid w:val="00FE524D"/>
    <w:rsid w:val="00FF2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6EBCE5"/>
  <w15:chartTrackingRefBased/>
  <w15:docId w15:val="{714D7FFB-3950-4B64-99A0-6C3D83267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C5E5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C5E5B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C5E5B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Формула"/>
    <w:basedOn w:val="a0"/>
    <w:uiPriority w:val="99"/>
    <w:rsid w:val="00082F9C"/>
    <w:rPr>
      <w:rFonts w:cs="Times New Roman"/>
      <w:i/>
      <w:sz w:val="30"/>
    </w:rPr>
  </w:style>
  <w:style w:type="character" w:styleId="a4">
    <w:name w:val="annotation reference"/>
    <w:basedOn w:val="a0"/>
    <w:uiPriority w:val="99"/>
    <w:semiHidden/>
    <w:unhideWhenUsed/>
    <w:rsid w:val="0018319D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18319D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18319D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18319D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18319D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18319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18319D"/>
    <w:rPr>
      <w:rFonts w:ascii="Segoe UI" w:hAnsi="Segoe UI" w:cs="Segoe UI"/>
      <w:sz w:val="18"/>
      <w:szCs w:val="18"/>
    </w:rPr>
  </w:style>
  <w:style w:type="paragraph" w:styleId="ab">
    <w:name w:val="header"/>
    <w:basedOn w:val="a"/>
    <w:link w:val="ac"/>
    <w:uiPriority w:val="99"/>
    <w:unhideWhenUsed/>
    <w:rsid w:val="00095BF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095BFE"/>
  </w:style>
  <w:style w:type="paragraph" w:styleId="ad">
    <w:name w:val="footer"/>
    <w:basedOn w:val="a"/>
    <w:link w:val="ae"/>
    <w:uiPriority w:val="99"/>
    <w:unhideWhenUsed/>
    <w:rsid w:val="00095BF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095BFE"/>
  </w:style>
  <w:style w:type="paragraph" w:styleId="af">
    <w:name w:val="List Paragraph"/>
    <w:basedOn w:val="a"/>
    <w:uiPriority w:val="34"/>
    <w:qFormat/>
    <w:rsid w:val="00177099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8C5E5B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8C5E5B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f0">
    <w:name w:val="Table Grid"/>
    <w:basedOn w:val="a1"/>
    <w:uiPriority w:val="39"/>
    <w:rsid w:val="008C5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8C5E5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8C5E5B"/>
    <w:rPr>
      <w:rFonts w:ascii="Calibri" w:eastAsia="Calibri" w:hAnsi="Calibri" w:cs="Times New Roman"/>
      <w:smallCaps/>
      <w:sz w:val="32"/>
      <w:szCs w:val="28"/>
    </w:rPr>
  </w:style>
  <w:style w:type="paragraph" w:customStyle="1" w:styleId="af1">
    <w:name w:val="Министерство"/>
    <w:basedOn w:val="1"/>
    <w:rsid w:val="008C5E5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8C5E5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af2">
    <w:name w:val="Placeholder Text"/>
    <w:basedOn w:val="a0"/>
    <w:uiPriority w:val="99"/>
    <w:semiHidden/>
    <w:rsid w:val="00A1182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2158D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158D1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775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4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28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4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oter" Target="footer1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608EC902EA304F93A91858AE2AD7111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9131297-F0EE-4848-996B-5F9FDA2B5CD9}"/>
      </w:docPartPr>
      <w:docPartBody>
        <w:p w:rsidR="00D32A89" w:rsidRDefault="005345F6" w:rsidP="005345F6">
          <w:pPr>
            <w:pStyle w:val="608EC902EA304F93A91858AE2AD7111A"/>
          </w:pPr>
          <w:r w:rsidRPr="00757C7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Geometria">
    <w:altName w:val="Calibri"/>
    <w:charset w:val="CC"/>
    <w:family w:val="swiss"/>
    <w:pitch w:val="variable"/>
    <w:sig w:usb0="A00002EF" w:usb1="5000207B" w:usb2="00000020" w:usb3="00000000" w:csb0="00000097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etBrains Mono">
    <w:altName w:val="Cambria"/>
    <w:panose1 w:val="00000000000000000000"/>
    <w:charset w:val="00"/>
    <w:family w:val="roman"/>
    <w:notTrueType/>
    <w:pitch w:val="default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revisionView w:inkAnnotations="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5F6"/>
    <w:rsid w:val="005345F6"/>
    <w:rsid w:val="00581F04"/>
    <w:rsid w:val="00C51378"/>
    <w:rsid w:val="00D32A89"/>
    <w:rsid w:val="00EC66F9"/>
    <w:rsid w:val="00F635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32A89"/>
    <w:rPr>
      <w:color w:val="808080"/>
    </w:rPr>
  </w:style>
  <w:style w:type="paragraph" w:customStyle="1" w:styleId="7475311E1B4A462E9919F930B9219401">
    <w:name w:val="7475311E1B4A462E9919F930B9219401"/>
    <w:rsid w:val="005345F6"/>
  </w:style>
  <w:style w:type="paragraph" w:customStyle="1" w:styleId="9196FC29BBD34BE0A77A771737CF862D">
    <w:name w:val="9196FC29BBD34BE0A77A771737CF862D"/>
    <w:rsid w:val="005345F6"/>
  </w:style>
  <w:style w:type="paragraph" w:customStyle="1" w:styleId="608EC902EA304F93A91858AE2AD7111A">
    <w:name w:val="608EC902EA304F93A91858AE2AD7111A"/>
    <w:rsid w:val="005345F6"/>
  </w:style>
  <w:style w:type="paragraph" w:customStyle="1" w:styleId="4AB682CB2F76430E8667D018B1A31832">
    <w:name w:val="4AB682CB2F76430E8667D018B1A31832"/>
    <w:rsid w:val="005345F6"/>
  </w:style>
  <w:style w:type="paragraph" w:customStyle="1" w:styleId="2291068AC9EF44B2B64B4931615D072E">
    <w:name w:val="2291068AC9EF44B2B64B4931615D072E"/>
    <w:rsid w:val="005345F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C6DEA7-7E35-4E2D-818A-D9A5C46373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7</TotalTime>
  <Pages>17</Pages>
  <Words>1610</Words>
  <Characters>9179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 Лоточ</dc:creator>
  <cp:keywords/>
  <dc:description/>
  <cp:lastModifiedBy>Евгений Лоточ</cp:lastModifiedBy>
  <cp:revision>758</cp:revision>
  <dcterms:created xsi:type="dcterms:W3CDTF">2022-11-16T13:15:00Z</dcterms:created>
  <dcterms:modified xsi:type="dcterms:W3CDTF">2022-12-25T07:53:00Z</dcterms:modified>
</cp:coreProperties>
</file>